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851" w:rsidRPr="00CA0851" w:rsidRDefault="00CA0851" w:rsidP="00CA0851">
      <w:pPr>
        <w:shd w:val="clear" w:color="auto" w:fill="FFFFFF"/>
        <w:ind w:firstLine="709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r w:rsidRPr="00CA0851">
        <w:rPr>
          <w:rFonts w:ascii="Times New Roman" w:hAnsi="Times New Roman" w:cs="Times New Roman"/>
          <w:color w:val="000000" w:themeColor="text1"/>
          <w:lang w:val="ru-RU"/>
        </w:rPr>
        <w:t>Муниципальное автономное общеобразовательное учреждение «Средняя общеобразовательная школа №13 им.М.К. Янгеля»</w:t>
      </w:r>
    </w:p>
    <w:p w:rsidR="00CA0851" w:rsidRPr="00CA0851" w:rsidRDefault="00CA0851" w:rsidP="00CA0851">
      <w:pPr>
        <w:shd w:val="clear" w:color="auto" w:fill="FFFFFF"/>
        <w:ind w:firstLine="709"/>
        <w:jc w:val="center"/>
        <w:rPr>
          <w:rFonts w:ascii="Times New Roman" w:hAnsi="Times New Roman" w:cs="Times New Roman"/>
          <w:color w:val="000000" w:themeColor="text1"/>
          <w:lang w:val="ru-RU"/>
        </w:rPr>
      </w:pPr>
      <w:r w:rsidRPr="00CA0851">
        <w:rPr>
          <w:rFonts w:ascii="Times New Roman" w:hAnsi="Times New Roman" w:cs="Times New Roman"/>
          <w:color w:val="000000" w:themeColor="text1"/>
          <w:lang w:val="ru-RU"/>
        </w:rPr>
        <w:t>Калистратова Ольга Валерьевна</w:t>
      </w:r>
    </w:p>
    <w:p w:rsidR="00CA0851" w:rsidRPr="00CA0851" w:rsidRDefault="00CA0851" w:rsidP="00CA0851">
      <w:pPr>
        <w:shd w:val="clear" w:color="auto" w:fill="FFFFFF"/>
        <w:ind w:left="709"/>
        <w:jc w:val="center"/>
        <w:rPr>
          <w:rFonts w:ascii="Times New Roman" w:hAnsi="Times New Roman" w:cs="Times New Roman"/>
          <w:color w:val="000000" w:themeColor="text1"/>
        </w:rPr>
      </w:pPr>
      <w:r w:rsidRPr="00CA0851">
        <w:rPr>
          <w:rFonts w:ascii="Times New Roman" w:hAnsi="Times New Roman" w:cs="Times New Roman"/>
          <w:color w:val="000000" w:themeColor="text1"/>
        </w:rPr>
        <w:t>г. Усть-Илимск, 2021</w:t>
      </w:r>
    </w:p>
    <w:p w:rsidR="00147742" w:rsidRPr="00CA0851" w:rsidRDefault="00147742" w:rsidP="00930867">
      <w:pPr>
        <w:ind w:firstLine="567"/>
        <w:jc w:val="both"/>
        <w:rPr>
          <w:rFonts w:ascii="Times New Roman" w:hAnsi="Times New Roman" w:cs="Times New Roman"/>
        </w:rPr>
      </w:pPr>
    </w:p>
    <w:p w:rsidR="00147742" w:rsidRPr="00930867" w:rsidRDefault="00147742" w:rsidP="00930867">
      <w:pPr>
        <w:ind w:firstLine="567"/>
        <w:jc w:val="both"/>
        <w:rPr>
          <w:rFonts w:ascii="Times New Roman" w:hAnsi="Times New Roman"/>
        </w:rPr>
      </w:pPr>
      <w:r w:rsidRPr="00930867">
        <w:rPr>
          <w:rFonts w:ascii="Times New Roman" w:hAnsi="Times New Roman"/>
        </w:rPr>
        <w:t>Номинация</w:t>
      </w:r>
      <w:r w:rsidR="00930867">
        <w:rPr>
          <w:rFonts w:ascii="Times New Roman" w:hAnsi="Times New Roman"/>
          <w:lang w:val="ru-RU"/>
        </w:rPr>
        <w:t>:</w:t>
      </w:r>
      <w:r w:rsidRPr="00930867">
        <w:rPr>
          <w:rFonts w:ascii="Times New Roman" w:hAnsi="Times New Roman"/>
        </w:rPr>
        <w:t xml:space="preserve"> «Урок по ФГОС» </w:t>
      </w:r>
    </w:p>
    <w:p w:rsidR="00147742" w:rsidRPr="00930867" w:rsidRDefault="00147742" w:rsidP="00930867">
      <w:pPr>
        <w:ind w:firstLine="567"/>
        <w:jc w:val="both"/>
        <w:rPr>
          <w:rFonts w:ascii="Times New Roman" w:hAnsi="Times New Roman"/>
        </w:rPr>
      </w:pPr>
      <w:r w:rsidRPr="00930867">
        <w:rPr>
          <w:rFonts w:ascii="Times New Roman" w:hAnsi="Times New Roman"/>
        </w:rPr>
        <w:t>Тема урока</w:t>
      </w:r>
      <w:r w:rsidR="00930867">
        <w:rPr>
          <w:rFonts w:ascii="Times New Roman" w:hAnsi="Times New Roman"/>
          <w:lang w:val="ru-RU"/>
        </w:rPr>
        <w:t>:</w:t>
      </w:r>
      <w:r w:rsidRPr="00930867">
        <w:rPr>
          <w:rFonts w:ascii="Times New Roman" w:hAnsi="Times New Roman"/>
        </w:rPr>
        <w:t xml:space="preserve"> «Доли. Обыкновенные дроби»</w:t>
      </w:r>
    </w:p>
    <w:p w:rsidR="00147742" w:rsidRPr="00930867" w:rsidRDefault="00147742" w:rsidP="00930867">
      <w:pPr>
        <w:ind w:firstLine="567"/>
        <w:jc w:val="both"/>
        <w:rPr>
          <w:rFonts w:ascii="Times New Roman" w:hAnsi="Times New Roman"/>
        </w:rPr>
      </w:pPr>
      <w:r w:rsidRPr="00930867">
        <w:rPr>
          <w:rFonts w:ascii="Times New Roman" w:hAnsi="Times New Roman"/>
        </w:rPr>
        <w:t>Класс</w:t>
      </w:r>
      <w:r w:rsidR="00930867">
        <w:rPr>
          <w:rFonts w:ascii="Times New Roman" w:hAnsi="Times New Roman"/>
          <w:lang w:val="ru-RU"/>
        </w:rPr>
        <w:t>:</w:t>
      </w:r>
      <w:r w:rsidRPr="00930867">
        <w:rPr>
          <w:rFonts w:ascii="Times New Roman" w:hAnsi="Times New Roman"/>
        </w:rPr>
        <w:t xml:space="preserve"> 5</w:t>
      </w:r>
    </w:p>
    <w:p w:rsidR="00147742" w:rsidRPr="00930867" w:rsidRDefault="00147742" w:rsidP="00930867">
      <w:pPr>
        <w:ind w:firstLine="567"/>
        <w:jc w:val="both"/>
        <w:rPr>
          <w:rFonts w:ascii="Times New Roman" w:hAnsi="Times New Roman"/>
        </w:rPr>
      </w:pPr>
      <w:r w:rsidRPr="00930867">
        <w:rPr>
          <w:rFonts w:ascii="Times New Roman" w:hAnsi="Times New Roman"/>
        </w:rPr>
        <w:t>Автор урока</w:t>
      </w:r>
      <w:r w:rsidR="00930867">
        <w:rPr>
          <w:rFonts w:ascii="Times New Roman" w:hAnsi="Times New Roman"/>
          <w:lang w:val="ru-RU"/>
        </w:rPr>
        <w:t>:</w:t>
      </w:r>
      <w:r w:rsidRPr="00930867">
        <w:rPr>
          <w:rFonts w:ascii="Times New Roman" w:hAnsi="Times New Roman"/>
        </w:rPr>
        <w:t xml:space="preserve"> Калистратова Ольга Валерьевна, учитель математики</w:t>
      </w:r>
    </w:p>
    <w:p w:rsidR="00147742" w:rsidRPr="00930867" w:rsidRDefault="00147742" w:rsidP="00930867">
      <w:pPr>
        <w:ind w:firstLine="567"/>
        <w:jc w:val="both"/>
        <w:rPr>
          <w:rFonts w:ascii="Times New Roman" w:hAnsi="Times New Roman" w:cs="Times New Roman"/>
          <w:lang w:val="ru-RU"/>
        </w:rPr>
      </w:pPr>
      <w:r w:rsidRPr="00930867">
        <w:rPr>
          <w:rFonts w:ascii="Times New Roman" w:hAnsi="Times New Roman"/>
        </w:rPr>
        <w:t>Образовательное учреждение</w:t>
      </w:r>
      <w:r w:rsidR="00930867">
        <w:rPr>
          <w:rFonts w:ascii="Times New Roman" w:hAnsi="Times New Roman"/>
          <w:lang w:val="ru-RU"/>
        </w:rPr>
        <w:t>:</w:t>
      </w:r>
      <w:r w:rsidRPr="00930867">
        <w:rPr>
          <w:rFonts w:ascii="Times New Roman" w:hAnsi="Times New Roman"/>
        </w:rPr>
        <w:t xml:space="preserve"> «</w:t>
      </w:r>
      <w:r w:rsidRPr="00930867">
        <w:rPr>
          <w:rFonts w:ascii="Times New Roman" w:hAnsi="Times New Roman" w:cs="Times New Roman"/>
        </w:rPr>
        <w:t>Муниципальное автономное общеобразовательное учреждение</w:t>
      </w:r>
      <w:r w:rsidR="00930867">
        <w:rPr>
          <w:rFonts w:ascii="Times New Roman" w:hAnsi="Times New Roman" w:cs="Times New Roman"/>
          <w:lang w:val="ru-RU"/>
        </w:rPr>
        <w:t xml:space="preserve"> </w:t>
      </w:r>
      <w:r w:rsidRPr="00930867">
        <w:rPr>
          <w:rFonts w:ascii="Times New Roman" w:hAnsi="Times New Roman" w:cs="Times New Roman"/>
        </w:rPr>
        <w:t>«Средняя общеобразовательная школа с углубленным изучением</w:t>
      </w:r>
      <w:r w:rsidR="00930867">
        <w:rPr>
          <w:rFonts w:ascii="Times New Roman" w:hAnsi="Times New Roman" w:cs="Times New Roman"/>
          <w:lang w:val="ru-RU"/>
        </w:rPr>
        <w:t xml:space="preserve"> </w:t>
      </w:r>
      <w:r w:rsidRPr="00930867">
        <w:rPr>
          <w:rFonts w:ascii="Times New Roman" w:hAnsi="Times New Roman" w:cs="Times New Roman"/>
        </w:rPr>
        <w:t>отдельных предметов № 13 имени академика М. К. Янгеля</w:t>
      </w:r>
      <w:r w:rsidRPr="00930867">
        <w:rPr>
          <w:rFonts w:ascii="Times New Roman" w:hAnsi="Times New Roman" w:cs="Times New Roman"/>
          <w:lang w:val="ru-RU"/>
        </w:rPr>
        <w:t>»</w:t>
      </w:r>
    </w:p>
    <w:p w:rsidR="00147742" w:rsidRPr="00930867" w:rsidRDefault="00930867" w:rsidP="00930867">
      <w:pPr>
        <w:tabs>
          <w:tab w:val="left" w:pos="404"/>
        </w:tabs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 xml:space="preserve">        </w:t>
      </w:r>
      <w:r w:rsidR="00147742" w:rsidRPr="00930867">
        <w:rPr>
          <w:rFonts w:ascii="Times New Roman" w:hAnsi="Times New Roman"/>
        </w:rPr>
        <w:t>Краткое описание: Урок изучения новой темы составлен согласно требованиям ФГОС</w:t>
      </w:r>
      <w:r w:rsidR="00147742" w:rsidRPr="00930867">
        <w:rPr>
          <w:rFonts w:ascii="Times New Roman" w:hAnsi="Times New Roman"/>
          <w:lang w:val="ru-RU"/>
        </w:rPr>
        <w:t xml:space="preserve">, УМК </w:t>
      </w:r>
      <w:r w:rsidR="00147742" w:rsidRPr="00930867">
        <w:rPr>
          <w:rFonts w:ascii="Times New Roman" w:eastAsia="MS Mincho" w:hAnsi="Times New Roman" w:cs="Times New Roman"/>
          <w:lang w:eastAsia="ja-JP"/>
        </w:rPr>
        <w:t>Виленкин Н.Я. Математика. 5 класс: учебник для учащихся общеобразовательных учреждений / Н.Я. Виленкин, В.И. Жохов, А.С. Чесноков, С.И. Шварцбурд. - М.: Мнемозина, 2021 г.</w:t>
      </w:r>
    </w:p>
    <w:p w:rsidR="00147742" w:rsidRPr="00930867" w:rsidRDefault="00930867" w:rsidP="00930867">
      <w:pPr>
        <w:tabs>
          <w:tab w:val="left" w:pos="404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         М</w:t>
      </w:r>
      <w:r w:rsidRPr="00930867">
        <w:rPr>
          <w:rFonts w:ascii="Times New Roman" w:hAnsi="Times New Roman"/>
        </w:rPr>
        <w:t>етоды</w:t>
      </w:r>
      <w:r>
        <w:rPr>
          <w:rFonts w:ascii="Times New Roman" w:hAnsi="Times New Roman"/>
        </w:rPr>
        <w:t>:</w:t>
      </w:r>
      <w:r>
        <w:rPr>
          <w:rFonts w:ascii="Times New Roman" w:hAnsi="Times New Roman"/>
          <w:lang w:val="ru-RU"/>
        </w:rPr>
        <w:t xml:space="preserve"> П</w:t>
      </w:r>
      <w:r w:rsidR="00147742" w:rsidRPr="00930867">
        <w:rPr>
          <w:rFonts w:ascii="Times New Roman" w:eastAsia="Times New Roman" w:hAnsi="Times New Roman" w:cs="Times New Roman"/>
          <w:color w:val="000000" w:themeColor="text1"/>
        </w:rPr>
        <w:t>о источникам знаний: словесный;</w:t>
      </w:r>
      <w:r w:rsidR="00147742" w:rsidRPr="00930867">
        <w:rPr>
          <w:rFonts w:ascii="Times New Roman" w:hAnsi="Times New Roman"/>
          <w:color w:val="000000" w:themeColor="text1"/>
        </w:rPr>
        <w:t xml:space="preserve"> </w:t>
      </w:r>
      <w:r w:rsidR="00147742" w:rsidRPr="00930867">
        <w:rPr>
          <w:rFonts w:ascii="Times New Roman" w:eastAsia="Times New Roman" w:hAnsi="Times New Roman" w:cs="Times New Roman"/>
          <w:color w:val="000000" w:themeColor="text1"/>
        </w:rPr>
        <w:t>по степени взаимодействия учитель-ученик: диалог;</w:t>
      </w:r>
      <w:r w:rsidR="00147742" w:rsidRPr="00930867">
        <w:rPr>
          <w:rFonts w:ascii="Times New Roman" w:hAnsi="Times New Roman"/>
          <w:color w:val="000000" w:themeColor="text1"/>
        </w:rPr>
        <w:t xml:space="preserve"> </w:t>
      </w:r>
      <w:r w:rsidR="00147742" w:rsidRPr="00930867">
        <w:rPr>
          <w:rFonts w:ascii="Times New Roman" w:eastAsia="Times New Roman" w:hAnsi="Times New Roman" w:cs="Times New Roman"/>
          <w:color w:val="000000" w:themeColor="text1"/>
        </w:rPr>
        <w:t>относительно дидактических задач: восприятие;</w:t>
      </w:r>
      <w:r w:rsidR="00147742" w:rsidRPr="00930867">
        <w:rPr>
          <w:rFonts w:ascii="Times New Roman" w:hAnsi="Times New Roman"/>
          <w:color w:val="000000" w:themeColor="text1"/>
        </w:rPr>
        <w:t xml:space="preserve"> </w:t>
      </w:r>
      <w:r w:rsidR="00147742" w:rsidRPr="00930867">
        <w:rPr>
          <w:rFonts w:ascii="Times New Roman" w:eastAsia="MS Mincho" w:hAnsi="Times New Roman" w:cs="Times New Roman"/>
          <w:color w:val="000000" w:themeColor="text1"/>
          <w:lang w:eastAsia="ja-JP"/>
        </w:rPr>
        <w:t>относительно характера познавательной деятельности: репродуктивный, частично-поисковый</w:t>
      </w:r>
      <w:r w:rsidR="00147742" w:rsidRPr="00930867">
        <w:rPr>
          <w:rFonts w:ascii="Times New Roman" w:hAnsi="Times New Roman"/>
        </w:rPr>
        <w:t xml:space="preserve"> </w:t>
      </w:r>
    </w:p>
    <w:p w:rsidR="00147742" w:rsidRPr="00930867" w:rsidRDefault="00147742" w:rsidP="00930867">
      <w:pPr>
        <w:ind w:firstLine="567"/>
        <w:jc w:val="both"/>
        <w:rPr>
          <w:rFonts w:ascii="Times New Roman" w:eastAsia="Calibri" w:hAnsi="Times New Roman"/>
          <w:color w:val="000000" w:themeColor="text1"/>
          <w:lang w:eastAsia="en-US"/>
        </w:rPr>
      </w:pPr>
      <w:r w:rsidRPr="00930867">
        <w:rPr>
          <w:rFonts w:ascii="Times New Roman" w:eastAsia="MS Mincho" w:hAnsi="Times New Roman" w:cs="Times New Roman"/>
          <w:bCs/>
          <w:iCs/>
          <w:lang w:eastAsia="ja-JP"/>
        </w:rPr>
        <w:t>Формы работы обучающихся</w:t>
      </w:r>
      <w:r w:rsidR="00930867">
        <w:rPr>
          <w:rFonts w:ascii="Times New Roman" w:eastAsia="MS Mincho" w:hAnsi="Times New Roman" w:cs="Times New Roman"/>
          <w:bCs/>
          <w:iCs/>
          <w:lang w:val="ru-RU" w:eastAsia="ja-JP"/>
        </w:rPr>
        <w:t>:</w:t>
      </w:r>
      <w:r w:rsidRPr="00930867">
        <w:rPr>
          <w:rFonts w:ascii="Times New Roman" w:eastAsia="Times New Roman" w:hAnsi="Times New Roman" w:cs="Times New Roman"/>
          <w:color w:val="000000" w:themeColor="text1"/>
        </w:rPr>
        <w:t xml:space="preserve"> </w:t>
      </w:r>
      <w:r w:rsidRPr="00930867">
        <w:rPr>
          <w:rFonts w:ascii="Times New Roman" w:hAnsi="Times New Roman"/>
          <w:color w:val="000000" w:themeColor="text1"/>
        </w:rPr>
        <w:t>Работа в парах, группах, коллективная и</w:t>
      </w:r>
      <w:r w:rsidRPr="00930867">
        <w:rPr>
          <w:rFonts w:ascii="Times New Roman" w:eastAsia="Calibri" w:hAnsi="Times New Roman"/>
          <w:color w:val="000000" w:themeColor="text1"/>
          <w:lang w:eastAsia="en-US"/>
        </w:rPr>
        <w:t xml:space="preserve"> индивидуальная с текущим контролем и</w:t>
      </w:r>
      <w:r w:rsidRPr="00930867">
        <w:rPr>
          <w:rFonts w:ascii="Times New Roman" w:eastAsia="Calibri" w:hAnsi="Times New Roman" w:cs="Times New Roman"/>
          <w:color w:val="000000" w:themeColor="text1"/>
          <w:lang w:val="ru-RU" w:eastAsia="en-US"/>
        </w:rPr>
        <w:t xml:space="preserve"> применением ИКТ </w:t>
      </w:r>
    </w:p>
    <w:p w:rsidR="00147742" w:rsidRPr="00930867" w:rsidRDefault="00147742" w:rsidP="00930867">
      <w:pPr>
        <w:ind w:firstLine="567"/>
        <w:jc w:val="both"/>
        <w:rPr>
          <w:rFonts w:ascii="Times New Roman" w:eastAsia="MS Mincho" w:hAnsi="Times New Roman" w:cs="Times New Roman"/>
          <w:color w:val="auto"/>
          <w:lang w:val="ru-RU" w:eastAsia="ja-JP"/>
        </w:rPr>
      </w:pPr>
      <w:r w:rsidRPr="00930867">
        <w:rPr>
          <w:rFonts w:ascii="Times New Roman" w:eastAsia="MS Mincho" w:hAnsi="Times New Roman" w:cs="Times New Roman"/>
          <w:bCs/>
          <w:lang w:eastAsia="ja-JP"/>
        </w:rPr>
        <w:t>Организация деятельности обучающихся на уроке:</w:t>
      </w:r>
      <w:r w:rsidR="00930867">
        <w:rPr>
          <w:rFonts w:ascii="Times New Roman" w:eastAsia="MS Mincho" w:hAnsi="Times New Roman" w:cs="Times New Roman"/>
          <w:lang w:eastAsia="ja-JP"/>
        </w:rPr>
        <w:t xml:space="preserve"> С</w:t>
      </w:r>
      <w:r w:rsidRPr="00930867">
        <w:rPr>
          <w:rFonts w:ascii="Times New Roman" w:eastAsia="MS Mincho" w:hAnsi="Times New Roman" w:cs="Times New Roman"/>
          <w:lang w:eastAsia="ja-JP"/>
        </w:rPr>
        <w:t>амостоятельно определяют тему, цель урока; выполняют самостоятельную работу с самопроверкой; ведут диалог, отвечают на вопросы;</w:t>
      </w:r>
      <w:r w:rsidRPr="00930867">
        <w:rPr>
          <w:rFonts w:ascii="Times New Roman" w:eastAsia="MS Mincho" w:hAnsi="Times New Roman"/>
          <w:lang w:eastAsia="ja-JP"/>
        </w:rPr>
        <w:t xml:space="preserve"> оценка и взаимооценка; </w:t>
      </w:r>
      <w:r w:rsidRPr="00930867">
        <w:rPr>
          <w:rFonts w:ascii="Times New Roman" w:hAnsi="Times New Roman"/>
        </w:rPr>
        <w:t>рефлексия</w:t>
      </w:r>
      <w:r w:rsidRPr="00930867">
        <w:rPr>
          <w:rFonts w:ascii="Times New Roman" w:eastAsia="Times New Roman" w:hAnsi="Times New Roman" w:cs="Times New Roman"/>
        </w:rPr>
        <w:t>.</w:t>
      </w:r>
    </w:p>
    <w:p w:rsidR="00147742" w:rsidRPr="00930867" w:rsidRDefault="00930867" w:rsidP="00930867">
      <w:pPr>
        <w:tabs>
          <w:tab w:val="left" w:pos="404"/>
        </w:tabs>
        <w:jc w:val="both"/>
        <w:rPr>
          <w:rFonts w:ascii="Times New Roman" w:eastAsia="MS Mincho" w:hAnsi="Times New Roman" w:cs="Times New Roman"/>
          <w:bCs/>
          <w:iCs/>
          <w:lang w:val="ru-RU" w:eastAsia="ja-JP"/>
        </w:rPr>
      </w:pPr>
      <w:r>
        <w:rPr>
          <w:rFonts w:ascii="Times New Roman" w:eastAsia="MS Mincho" w:hAnsi="Times New Roman" w:cs="Times New Roman"/>
          <w:bCs/>
          <w:iCs/>
          <w:lang w:val="ru-RU" w:eastAsia="ja-JP"/>
        </w:rPr>
        <w:t xml:space="preserve">          </w:t>
      </w:r>
      <w:r w:rsidRPr="00930867">
        <w:rPr>
          <w:rFonts w:ascii="Times New Roman" w:eastAsia="MS Mincho" w:hAnsi="Times New Roman" w:cs="Times New Roman"/>
          <w:bCs/>
          <w:iCs/>
          <w:lang w:eastAsia="ja-JP"/>
        </w:rPr>
        <w:t>Используемые технологии</w:t>
      </w:r>
      <w:r w:rsidRPr="00930867">
        <w:rPr>
          <w:rFonts w:ascii="Times New Roman" w:eastAsia="MS Mincho" w:hAnsi="Times New Roman" w:cs="Times New Roman"/>
          <w:bCs/>
          <w:iCs/>
          <w:lang w:val="ru-RU" w:eastAsia="ja-JP"/>
        </w:rPr>
        <w:t>: Системно - деятельностный подход</w:t>
      </w:r>
    </w:p>
    <w:p w:rsidR="00930867" w:rsidRPr="00930867" w:rsidRDefault="00930867" w:rsidP="00930867">
      <w:pPr>
        <w:tabs>
          <w:tab w:val="left" w:pos="404"/>
        </w:tabs>
        <w:jc w:val="both"/>
        <w:rPr>
          <w:rFonts w:ascii="Times New Roman" w:hAnsi="Times New Roman"/>
          <w:color w:val="000000" w:themeColor="text1"/>
          <w:szCs w:val="20"/>
          <w:lang w:val="ru-RU"/>
        </w:rPr>
      </w:pPr>
      <w:r>
        <w:rPr>
          <w:rFonts w:ascii="Times New Roman" w:eastAsia="MS Mincho" w:hAnsi="Times New Roman" w:cs="Times New Roman"/>
          <w:bCs/>
          <w:iCs/>
          <w:lang w:val="ru-RU" w:eastAsia="ja-JP"/>
        </w:rPr>
        <w:t xml:space="preserve">          </w:t>
      </w:r>
      <w:r w:rsidRPr="00930867">
        <w:rPr>
          <w:rFonts w:ascii="Times New Roman" w:eastAsia="MS Mincho" w:hAnsi="Times New Roman" w:cs="Times New Roman"/>
          <w:bCs/>
          <w:iCs/>
          <w:lang w:eastAsia="ja-JP"/>
        </w:rPr>
        <w:t>Необходимое учебное оборудование</w:t>
      </w:r>
      <w:r w:rsidRPr="00930867">
        <w:rPr>
          <w:rFonts w:ascii="Times New Roman" w:eastAsia="MS Mincho" w:hAnsi="Times New Roman" w:cs="Times New Roman"/>
          <w:bCs/>
          <w:iCs/>
          <w:lang w:val="ru-RU" w:eastAsia="ja-JP"/>
        </w:rPr>
        <w:t xml:space="preserve"> и дополнительное</w:t>
      </w:r>
      <w:r w:rsidRPr="00930867">
        <w:rPr>
          <w:rFonts w:ascii="Times New Roman" w:eastAsia="MS Mincho" w:hAnsi="Times New Roman" w:cs="Times New Roman"/>
          <w:lang w:eastAsia="ja-JP"/>
        </w:rPr>
        <w:t>: Учебник</w:t>
      </w:r>
      <w:r w:rsidRPr="00930867">
        <w:rPr>
          <w:rFonts w:ascii="Times New Roman" w:eastAsia="MS Mincho" w:hAnsi="Times New Roman" w:cs="Times New Roman"/>
          <w:lang w:eastAsia="ja-JP"/>
        </w:rPr>
        <w:t>, проектор, мандарины, салфетки</w:t>
      </w:r>
    </w:p>
    <w:p w:rsidR="00843E49" w:rsidRPr="0008023D" w:rsidRDefault="00930867" w:rsidP="00930867">
      <w:pPr>
        <w:ind w:firstLine="567"/>
        <w:jc w:val="both"/>
        <w:rPr>
          <w:rFonts w:ascii="Times New Roman" w:eastAsia="MS Mincho" w:hAnsi="Times New Roman" w:cs="Times New Roman"/>
          <w:lang w:val="ru-RU" w:eastAsia="ja-JP"/>
        </w:rPr>
      </w:pPr>
      <w:r w:rsidRPr="00930867">
        <w:rPr>
          <w:rFonts w:ascii="Times New Roman" w:eastAsia="MS Mincho" w:hAnsi="Times New Roman" w:cs="Times New Roman"/>
          <w:bCs/>
          <w:iCs/>
          <w:lang w:eastAsia="ja-JP"/>
        </w:rPr>
        <w:t>Цель урока</w:t>
      </w:r>
      <w:r w:rsidRPr="00930867">
        <w:rPr>
          <w:rFonts w:ascii="Times New Roman" w:eastAsia="MS Mincho" w:hAnsi="Times New Roman" w:cs="Times New Roman"/>
          <w:bCs/>
          <w:iCs/>
          <w:lang w:val="ru-RU" w:eastAsia="ja-JP"/>
        </w:rPr>
        <w:t xml:space="preserve">: </w:t>
      </w:r>
      <w:r w:rsidRPr="00930867">
        <w:rPr>
          <w:rFonts w:ascii="Times New Roman" w:eastAsia="MS Mincho" w:hAnsi="Times New Roman" w:cs="Times New Roman"/>
          <w:lang w:eastAsia="ja-JP"/>
        </w:rPr>
        <w:t>Ознакомить обучающ</w:t>
      </w:r>
      <w:r w:rsidRPr="00930867">
        <w:rPr>
          <w:rFonts w:ascii="Times New Roman" w:eastAsia="MS Mincho" w:hAnsi="Times New Roman" w:cs="Times New Roman"/>
          <w:lang w:eastAsia="ja-JP"/>
        </w:rPr>
        <w:t>ихся с понятием дроби, научить</w:t>
      </w:r>
      <w:r w:rsidRPr="00930867">
        <w:rPr>
          <w:rFonts w:ascii="Times New Roman" w:eastAsia="MS Mincho" w:hAnsi="Times New Roman" w:cs="Times New Roman"/>
          <w:lang w:eastAsia="ja-JP"/>
        </w:rPr>
        <w:t xml:space="preserve"> определять числитель и знаменатель дроби, что показывает числитель и знаменатель дроби; понимать, что такое доля, половина, треть и четверть</w:t>
      </w:r>
      <w:r w:rsidRPr="00930867">
        <w:rPr>
          <w:rFonts w:ascii="Times New Roman" w:eastAsia="MS Mincho" w:hAnsi="Times New Roman" w:cs="Times New Roman"/>
          <w:lang w:val="ru-RU" w:eastAsia="ja-JP"/>
        </w:rPr>
        <w:t xml:space="preserve">; сформировать умение </w:t>
      </w:r>
      <w:r w:rsidRPr="00930867">
        <w:rPr>
          <w:rFonts w:ascii="Times New Roman" w:eastAsia="MS Mincho" w:hAnsi="Times New Roman" w:cs="Times New Roman"/>
          <w:lang w:eastAsia="ja-JP"/>
        </w:rPr>
        <w:t>записывать</w:t>
      </w:r>
      <w:r w:rsidRPr="00930867">
        <w:rPr>
          <w:rFonts w:ascii="Times New Roman" w:eastAsia="MS Mincho" w:hAnsi="Times New Roman" w:cs="Times New Roman"/>
          <w:lang w:eastAsia="ja-JP"/>
        </w:rPr>
        <w:t xml:space="preserve"> дроби</w:t>
      </w:r>
      <w:r w:rsidR="0008023D">
        <w:rPr>
          <w:rFonts w:ascii="Times New Roman" w:eastAsia="MS Mincho" w:hAnsi="Times New Roman" w:cs="Times New Roman"/>
          <w:lang w:val="ru-RU" w:eastAsia="ja-JP"/>
        </w:rPr>
        <w:t xml:space="preserve">; </w:t>
      </w:r>
    </w:p>
    <w:p w:rsidR="00930867" w:rsidRPr="00930867" w:rsidRDefault="00930867" w:rsidP="00930867">
      <w:pPr>
        <w:ind w:firstLine="567"/>
        <w:jc w:val="both"/>
        <w:rPr>
          <w:rFonts w:ascii="Times New Roman" w:eastAsia="MS Mincho" w:hAnsi="Times New Roman" w:cs="Times New Roman"/>
          <w:lang w:eastAsia="ja-JP"/>
        </w:rPr>
      </w:pPr>
      <w:r w:rsidRPr="00930867">
        <w:rPr>
          <w:rFonts w:ascii="Times New Roman" w:eastAsia="MS Mincho" w:hAnsi="Times New Roman" w:cs="Times New Roman"/>
          <w:lang w:eastAsia="ja-JP"/>
        </w:rPr>
        <w:t>Обучающиеся научатся правильно читать, писать и объяснять значение дроби, понимание каждой дроби, находить числитель и знаменатель; рассуждать и делать выводы; слушать собеседника и вести диалог; работать в паре; излагать и аргументировать свою точку зрения; оценивать себя и товарищей</w:t>
      </w:r>
    </w:p>
    <w:p w:rsidR="00930867" w:rsidRPr="00930867" w:rsidRDefault="00930867" w:rsidP="00930867">
      <w:pPr>
        <w:ind w:left="720" w:firstLine="567"/>
        <w:jc w:val="both"/>
        <w:rPr>
          <w:rFonts w:ascii="Times New Roman" w:eastAsia="MS Mincho" w:hAnsi="Times New Roman" w:cs="Times New Roman"/>
          <w:lang w:eastAsia="ja-JP"/>
        </w:rPr>
      </w:pPr>
      <w:r w:rsidRPr="00930867">
        <w:rPr>
          <w:rFonts w:ascii="Times New Roman" w:eastAsia="MS Mincho" w:hAnsi="Times New Roman" w:cs="Times New Roman"/>
          <w:bCs/>
          <w:iCs/>
          <w:lang w:eastAsia="ja-JP"/>
        </w:rPr>
        <w:t>Задачи:</w:t>
      </w:r>
      <w:r w:rsidRPr="00930867">
        <w:rPr>
          <w:rFonts w:ascii="Times New Roman" w:eastAsia="MS Mincho" w:hAnsi="Times New Roman" w:cs="Times New Roman"/>
          <w:bCs/>
          <w:iCs/>
          <w:lang w:val="ru-RU" w:eastAsia="ja-JP"/>
        </w:rPr>
        <w:t xml:space="preserve"> </w:t>
      </w:r>
      <w:r w:rsidRPr="00930867">
        <w:rPr>
          <w:rFonts w:ascii="Times New Roman" w:eastAsia="MS Mincho" w:hAnsi="Times New Roman" w:cs="Times New Roman"/>
          <w:u w:val="single"/>
          <w:lang w:eastAsia="ja-JP"/>
        </w:rPr>
        <w:t>образовательные (</w:t>
      </w:r>
      <w:r w:rsidRPr="00930867">
        <w:rPr>
          <w:rFonts w:ascii="Times New Roman" w:eastAsia="MS Mincho" w:hAnsi="Times New Roman" w:cs="Times New Roman"/>
          <w:lang w:eastAsia="ja-JP"/>
        </w:rPr>
        <w:t>формирование познавательных УУД</w:t>
      </w:r>
      <w:r w:rsidRPr="00930867">
        <w:rPr>
          <w:rFonts w:ascii="Times New Roman" w:eastAsia="MS Mincho" w:hAnsi="Times New Roman" w:cs="Times New Roman"/>
          <w:u w:val="single"/>
          <w:lang w:eastAsia="ja-JP"/>
        </w:rPr>
        <w:t>)</w:t>
      </w:r>
      <w:r w:rsidRPr="00930867">
        <w:rPr>
          <w:rFonts w:ascii="Times New Roman" w:eastAsia="MS Mincho" w:hAnsi="Times New Roman" w:cs="Times New Roman"/>
          <w:lang w:eastAsia="ja-JP"/>
        </w:rPr>
        <w:t xml:space="preserve">:   </w:t>
      </w:r>
    </w:p>
    <w:p w:rsidR="00930867" w:rsidRPr="00930867" w:rsidRDefault="00930867" w:rsidP="00930867">
      <w:pPr>
        <w:ind w:left="720" w:firstLine="567"/>
        <w:jc w:val="both"/>
        <w:rPr>
          <w:rFonts w:ascii="Times New Roman" w:eastAsia="MS Mincho" w:hAnsi="Times New Roman" w:cs="Times New Roman"/>
          <w:lang w:eastAsia="ja-JP"/>
        </w:rPr>
      </w:pPr>
      <w:r w:rsidRPr="00930867">
        <w:rPr>
          <w:rFonts w:ascii="Times New Roman" w:eastAsia="MS Mincho" w:hAnsi="Times New Roman" w:cs="Times New Roman"/>
          <w:lang w:eastAsia="ja-JP"/>
        </w:rPr>
        <w:t xml:space="preserve">научить правильно читать и писать дроби, находить знаменатель и числитель, научить правильно понимать дробь; </w:t>
      </w:r>
    </w:p>
    <w:p w:rsidR="00930867" w:rsidRPr="00930867" w:rsidRDefault="00930867" w:rsidP="00930867">
      <w:pPr>
        <w:ind w:left="720" w:firstLine="567"/>
        <w:jc w:val="both"/>
        <w:rPr>
          <w:rFonts w:ascii="Times New Roman" w:eastAsia="MS Mincho" w:hAnsi="Times New Roman" w:cs="Times New Roman"/>
          <w:lang w:eastAsia="ja-JP"/>
        </w:rPr>
      </w:pPr>
      <w:r w:rsidRPr="00930867">
        <w:rPr>
          <w:rFonts w:ascii="Times New Roman" w:eastAsia="MS Mincho" w:hAnsi="Times New Roman" w:cs="Times New Roman"/>
          <w:u w:val="single"/>
          <w:lang w:eastAsia="ja-JP"/>
        </w:rPr>
        <w:t>воспитательные (</w:t>
      </w:r>
      <w:r w:rsidRPr="00930867">
        <w:rPr>
          <w:rFonts w:ascii="Times New Roman" w:eastAsia="MS Mincho" w:hAnsi="Times New Roman" w:cs="Times New Roman"/>
          <w:lang w:eastAsia="ja-JP"/>
        </w:rPr>
        <w:t>формирование коммуникативных и личностных УУД</w:t>
      </w:r>
      <w:r w:rsidRPr="00930867">
        <w:rPr>
          <w:rFonts w:ascii="Times New Roman" w:eastAsia="MS Mincho" w:hAnsi="Times New Roman" w:cs="Times New Roman"/>
          <w:u w:val="single"/>
          <w:lang w:eastAsia="ja-JP"/>
        </w:rPr>
        <w:t>)</w:t>
      </w:r>
      <w:r w:rsidRPr="00930867">
        <w:rPr>
          <w:rFonts w:ascii="Times New Roman" w:eastAsia="MS Mincho" w:hAnsi="Times New Roman" w:cs="Times New Roman"/>
          <w:lang w:eastAsia="ja-JP"/>
        </w:rPr>
        <w:t xml:space="preserve">:   </w:t>
      </w:r>
    </w:p>
    <w:p w:rsidR="00930867" w:rsidRPr="00930867" w:rsidRDefault="00930867" w:rsidP="00930867">
      <w:pPr>
        <w:ind w:left="742" w:firstLine="567"/>
        <w:jc w:val="both"/>
        <w:rPr>
          <w:rFonts w:ascii="Times New Roman" w:eastAsia="MS Mincho" w:hAnsi="Times New Roman" w:cs="Times New Roman"/>
          <w:lang w:eastAsia="ja-JP"/>
        </w:rPr>
      </w:pPr>
      <w:r w:rsidRPr="00930867">
        <w:rPr>
          <w:rFonts w:ascii="Times New Roman" w:eastAsia="MS Mincho" w:hAnsi="Times New Roman" w:cs="Times New Roman"/>
          <w:lang w:eastAsia="ja-JP"/>
        </w:rPr>
        <w:t xml:space="preserve">умение слушать и вступать в диалог, участвовать в коллективном обсуждении проблем, строить в паре продуктивное взаимодействие, воспитывать ответственность и аккуратность; </w:t>
      </w:r>
      <w:r w:rsidRPr="00930867">
        <w:rPr>
          <w:rFonts w:ascii="Times New Roman" w:eastAsia="MS Mincho" w:hAnsi="Times New Roman" w:cs="Times New Roman"/>
          <w:lang w:eastAsia="ja-JP"/>
        </w:rPr>
        <w:tab/>
        <w:t xml:space="preserve">осуществлять рефлексию своего отношения к содержанию темы. </w:t>
      </w:r>
    </w:p>
    <w:p w:rsidR="00930867" w:rsidRPr="00930867" w:rsidRDefault="00930867" w:rsidP="00930867">
      <w:pPr>
        <w:ind w:left="720" w:firstLine="567"/>
        <w:jc w:val="both"/>
        <w:rPr>
          <w:rFonts w:ascii="Times New Roman" w:eastAsia="MS Mincho" w:hAnsi="Times New Roman" w:cs="Times New Roman"/>
          <w:lang w:eastAsia="ja-JP"/>
        </w:rPr>
      </w:pPr>
      <w:r w:rsidRPr="00930867">
        <w:rPr>
          <w:rFonts w:ascii="Times New Roman" w:eastAsia="MS Mincho" w:hAnsi="Times New Roman" w:cs="Times New Roman"/>
          <w:u w:val="single"/>
          <w:lang w:eastAsia="ja-JP"/>
        </w:rPr>
        <w:t>развивающие</w:t>
      </w:r>
      <w:r w:rsidRPr="00930867">
        <w:rPr>
          <w:rFonts w:ascii="Times New Roman" w:eastAsia="MS Mincho" w:hAnsi="Times New Roman" w:cs="Times New Roman"/>
          <w:lang w:eastAsia="ja-JP"/>
        </w:rPr>
        <w:t xml:space="preserve"> (формирование регулятивных УУД)</w:t>
      </w:r>
    </w:p>
    <w:p w:rsidR="00843E49" w:rsidRPr="00930867" w:rsidRDefault="00930867" w:rsidP="00930867">
      <w:pPr>
        <w:ind w:firstLine="567"/>
        <w:jc w:val="both"/>
        <w:rPr>
          <w:rFonts w:ascii="Times New Roman" w:eastAsia="MS Mincho" w:hAnsi="Times New Roman" w:cs="Times New Roman"/>
          <w:lang w:eastAsia="ja-JP"/>
        </w:rPr>
      </w:pPr>
      <w:r w:rsidRPr="00930867">
        <w:rPr>
          <w:rFonts w:ascii="Times New Roman" w:eastAsia="MS Mincho" w:hAnsi="Times New Roman" w:cs="Times New Roman"/>
          <w:lang w:eastAsia="ja-JP"/>
        </w:rPr>
        <w:t>формулировать вопросы по теме на основе опорных (ключевых и вопросительных) слов, развивать умение, анализировать, сравнивать, обобщать, делать выводы, развивать внимание; рефлексия способов и условий действия, контроль и оценка процесса и результатов деятельности</w:t>
      </w:r>
      <w:r w:rsidR="00CA0851">
        <w:rPr>
          <w:rFonts w:ascii="Times New Roman" w:eastAsia="MS Mincho" w:hAnsi="Times New Roman" w:cs="Times New Roman"/>
          <w:lang w:val="ru-RU" w:eastAsia="ja-JP"/>
        </w:rPr>
        <w:t>.                                                          Т</w:t>
      </w:r>
      <w:r w:rsidR="00843E49" w:rsidRPr="00930867">
        <w:rPr>
          <w:rFonts w:ascii="Times New Roman" w:eastAsia="MS Mincho" w:hAnsi="Times New Roman" w:cs="Times New Roman"/>
          <w:lang w:eastAsia="ja-JP"/>
        </w:rPr>
        <w:t>ехнологическая карта урока</w:t>
      </w:r>
    </w:p>
    <w:tbl>
      <w:tblPr>
        <w:tblStyle w:val="a3"/>
        <w:tblpPr w:leftFromText="180" w:rightFromText="180" w:vertAnchor="text" w:horzAnchor="margin" w:tblpX="-1003" w:tblpY="-415"/>
        <w:tblW w:w="20228" w:type="dxa"/>
        <w:tblLayout w:type="fixed"/>
        <w:tblLook w:val="04A0" w:firstRow="1" w:lastRow="0" w:firstColumn="1" w:lastColumn="0" w:noHBand="0" w:noVBand="1"/>
      </w:tblPr>
      <w:tblGrid>
        <w:gridCol w:w="2643"/>
        <w:gridCol w:w="2804"/>
        <w:gridCol w:w="2666"/>
        <w:gridCol w:w="4753"/>
        <w:gridCol w:w="3260"/>
        <w:gridCol w:w="2051"/>
        <w:gridCol w:w="2051"/>
      </w:tblGrid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Этапы урока</w:t>
            </w: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Деятельность учителя</w:t>
            </w: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Деятельность ученика</w:t>
            </w:r>
          </w:p>
        </w:tc>
        <w:tc>
          <w:tcPr>
            <w:tcW w:w="475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Задания, которые приведут к достижению запланированных результатов</w:t>
            </w: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ланируемые результаты обучен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(на уровне УУД)</w:t>
            </w:r>
          </w:p>
        </w:tc>
      </w:tr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1.Организационный этап. Мотивац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Цель: осознанное вхождение учащегося в пространство учебной </w:t>
            </w:r>
            <w:r w:rsidR="00C21708" w:rsidRPr="00930867">
              <w:rPr>
                <w:rFonts w:ascii="Times New Roman" w:hAnsi="Times New Roman" w:cs="Times New Roman"/>
              </w:rPr>
              <w:t>деятельности, создание</w:t>
            </w:r>
            <w:r w:rsidRPr="00930867">
              <w:rPr>
                <w:rFonts w:ascii="Times New Roman" w:hAnsi="Times New Roman" w:cs="Times New Roman"/>
              </w:rPr>
              <w:t xml:space="preserve"> предпосылок для эмоционально комфортной обстановки на уроке.</w:t>
            </w: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риветствую учащихся, создаю эмоциональный настрой на урок</w:t>
            </w: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Настраиваются на работу, концентрируют внимание. Выдвигают свои варианты ответов на вопрос</w:t>
            </w:r>
          </w:p>
        </w:tc>
        <w:tc>
          <w:tcPr>
            <w:tcW w:w="475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Здравствуйте, ребята! Присаживайтесь.</w:t>
            </w:r>
          </w:p>
          <w:p w:rsidR="00C21708" w:rsidRPr="0008023D" w:rsidRDefault="00843E49" w:rsidP="0008023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8023D">
              <w:rPr>
                <w:rFonts w:ascii="Times New Roman" w:hAnsi="Times New Roman"/>
                <w:sz w:val="24"/>
                <w:szCs w:val="24"/>
              </w:rPr>
              <w:t>Начать урок я хочу с вопроса к вам. Как вы думаете, что самое ценное на Земле? (выслушиваются варианты ответов учеников). Этот вопрос волновал человечество не одну тысячу лет</w:t>
            </w:r>
            <w:r w:rsidR="00C21708" w:rsidRPr="0008023D">
              <w:rPr>
                <w:rFonts w:ascii="Times New Roman" w:hAnsi="Times New Roman"/>
                <w:sz w:val="24"/>
                <w:szCs w:val="24"/>
              </w:rPr>
              <w:t xml:space="preserve">. Ответ на этот вопрос нашел Л.Н.Толстой. "Знание только тогда знание, когда оно приобретено усилиями своей мысли, а не памятью" </w:t>
            </w:r>
          </w:p>
          <w:p w:rsidR="00843E49" w:rsidRPr="0008023D" w:rsidRDefault="00843E49" w:rsidP="0008023D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08023D">
              <w:rPr>
                <w:rFonts w:ascii="Times New Roman" w:hAnsi="Times New Roman"/>
                <w:sz w:val="24"/>
                <w:szCs w:val="24"/>
              </w:rPr>
              <w:t xml:space="preserve"> (слайд 2) </w:t>
            </w:r>
          </w:p>
          <w:p w:rsidR="00843E49" w:rsidRPr="00930867" w:rsidRDefault="00843E49" w:rsidP="0008023D">
            <w:pPr>
              <w:pStyle w:val="a6"/>
            </w:pPr>
            <w:r w:rsidRPr="0008023D">
              <w:rPr>
                <w:rFonts w:ascii="Times New Roman" w:hAnsi="Times New Roman"/>
                <w:sz w:val="24"/>
                <w:szCs w:val="24"/>
              </w:rPr>
              <w:t>Пусть эти слова станут девизом нашего урока</w:t>
            </w: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  <w:u w:val="single"/>
              </w:rPr>
              <w:t>Личностные:</w:t>
            </w:r>
            <w:r w:rsidRPr="00930867">
              <w:rPr>
                <w:rFonts w:ascii="Times New Roman" w:eastAsia="Times New Roman" w:hAnsi="Times New Roman" w:cs="Times New Roman"/>
              </w:rPr>
              <w:t xml:space="preserve"> самоопределяются, настраиваются на урок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eastAsia="Times New Roman" w:hAnsi="Times New Roman" w:cs="Times New Roman"/>
              </w:rPr>
              <w:t xml:space="preserve"> планируют учебное сотрудничество с учителем и одноклассниками</w:t>
            </w:r>
            <w:r w:rsidRPr="00930867">
              <w:rPr>
                <w:rFonts w:ascii="Times New Roman" w:hAnsi="Times New Roman" w:cs="Times New Roman"/>
                <w:bCs/>
                <w:color w:val="170E02"/>
              </w:rPr>
              <w:t xml:space="preserve"> </w:t>
            </w:r>
            <w:r w:rsidRPr="00930867">
              <w:rPr>
                <w:rFonts w:ascii="Times New Roman" w:hAnsi="Times New Roman" w:cs="Times New Roman"/>
                <w:bCs/>
                <w:color w:val="170E02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  <w:bCs/>
                <w:color w:val="170E02"/>
              </w:rPr>
              <w:t xml:space="preserve"> организация своей учебной деятельности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2 этап Актуализация и фиксирование индивидуального затруднения в пробном учебном действий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готовность мышления     и осознание потребности к построению нового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способа действ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843E49" w:rsidRPr="00930867" w:rsidRDefault="00843E49" w:rsidP="00930867">
            <w:pPr>
              <w:shd w:val="clear" w:color="auto" w:fill="FFFFFF"/>
              <w:spacing w:before="100" w:beforeAutospacing="1" w:after="100" w:afterAutospacing="1"/>
              <w:ind w:firstLine="567"/>
              <w:jc w:val="both"/>
              <w:rPr>
                <w:rFonts w:ascii="Times New Roman" w:eastAsia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shd w:val="clear" w:color="auto" w:fill="FFFFFF"/>
              <w:spacing w:before="100" w:beforeAutospacing="1" w:after="100" w:afterAutospacing="1"/>
              <w:ind w:firstLine="567"/>
              <w:jc w:val="both"/>
              <w:rPr>
                <w:rFonts w:ascii="Times New Roman" w:eastAsia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shd w:val="clear" w:color="auto" w:fill="FFFFFF"/>
              <w:spacing w:before="100" w:beforeAutospacing="1" w:after="100" w:afterAutospacing="1"/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  <w:bCs/>
              </w:rPr>
              <w:t>Помогаю вспомнить понятие доли</w:t>
            </w:r>
            <w:r w:rsidRPr="00930867">
              <w:rPr>
                <w:rFonts w:ascii="Times New Roman" w:hAnsi="Times New Roman" w:cs="Times New Roman"/>
              </w:rPr>
              <w:t xml:space="preserve"> опираясь на имеющиеся знания из начальной школы, с учетом просмотренного фрагмента мультфильма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редлагаю поделить  апельсин на всех обучающихся и записать результат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Отвечают на поставленные  вопросы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Выдвигают свои варианты ответов, обсуждают с учителем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Выполняют практическое задание, затрудняясь записать результат 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2B4F1F" w:rsidRPr="00930867" w:rsidRDefault="00843E49" w:rsidP="00930867">
            <w:pPr>
              <w:pStyle w:val="a4"/>
              <w:spacing w:before="0" w:beforeAutospacing="0" w:after="0" w:afterAutospacing="0"/>
              <w:ind w:firstLine="567"/>
              <w:jc w:val="both"/>
            </w:pPr>
            <w:r w:rsidRPr="00930867">
              <w:lastRenderedPageBreak/>
              <w:t xml:space="preserve">Начнём </w:t>
            </w:r>
            <w:r w:rsidR="0008023D" w:rsidRPr="00930867">
              <w:t>нашу работу</w:t>
            </w:r>
          </w:p>
          <w:p w:rsidR="00843E49" w:rsidRPr="00930867" w:rsidRDefault="00843E49" w:rsidP="00930867">
            <w:pPr>
              <w:pStyle w:val="a4"/>
              <w:spacing w:before="0" w:beforeAutospacing="0" w:after="0" w:afterAutospacing="0"/>
              <w:ind w:firstLine="567"/>
              <w:jc w:val="both"/>
            </w:pPr>
            <w:r w:rsidRPr="00930867">
              <w:t xml:space="preserve"> с просмотра отрывка из мультфильма. (видео 1</w:t>
            </w:r>
            <w:r w:rsidRPr="00930867">
              <w:rPr>
                <w:color w:val="000000" w:themeColor="text1"/>
              </w:rPr>
              <w:t>)</w:t>
            </w:r>
            <w:r w:rsidR="00C21708" w:rsidRPr="00930867">
              <w:rPr>
                <w:rStyle w:val="a5"/>
                <w:color w:val="000000" w:themeColor="text1"/>
              </w:rPr>
              <w:t xml:space="preserve"> Мы делили Апельсин</w:t>
            </w:r>
            <w:r w:rsidR="002B4F1F" w:rsidRPr="00930867">
              <w:rPr>
                <w:rStyle w:val="a5"/>
                <w:color w:val="000000" w:themeColor="text1"/>
              </w:rPr>
              <w:t xml:space="preserve"> (слайд 3)</w:t>
            </w:r>
          </w:p>
          <w:p w:rsidR="00843E49" w:rsidRPr="00930867" w:rsidRDefault="00843E49" w:rsidP="00930867">
            <w:pPr>
              <w:pStyle w:val="a4"/>
              <w:spacing w:before="0" w:beforeAutospacing="0" w:after="0" w:afterAutospacing="0"/>
              <w:ind w:firstLine="567"/>
              <w:jc w:val="both"/>
            </w:pPr>
            <w:r w:rsidRPr="00930867">
              <w:t>(Просмотр ролика мультфильма «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Какой фрукт делили звери?  (апельсин)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Из чего он состоит? (Из долек)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А какие дольки в апельсине? (равные)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Значит, что такое доли? (Доли – это равные части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Молодцы!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На сколько частей надо разделить апельсин, чтобы все звери получили поровну? (на восемь)</w:t>
            </w:r>
            <w:r w:rsidR="002B4F1F" w:rsidRPr="00930867">
              <w:rPr>
                <w:rFonts w:ascii="Times New Roman" w:hAnsi="Times New Roman" w:cs="Times New Roman"/>
              </w:rPr>
              <w:t xml:space="preserve"> (слайд 4</w:t>
            </w:r>
            <w:r w:rsidRPr="00930867">
              <w:rPr>
                <w:rFonts w:ascii="Times New Roman" w:hAnsi="Times New Roman" w:cs="Times New Roman"/>
              </w:rPr>
              <w:t>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Какую часть получит каждый? (одну восьмую) Одна долька, помогайте,(слайд 4) для ежа, одна долька для чижа, одна долька для утят, одна долька для котят и одна </w:t>
            </w:r>
            <w:r w:rsidRPr="00930867">
              <w:rPr>
                <w:rFonts w:ascii="Times New Roman" w:hAnsi="Times New Roman" w:cs="Times New Roman"/>
              </w:rPr>
              <w:lastRenderedPageBreak/>
              <w:t xml:space="preserve">долька для бобра . А сколько долек достанется трём зверям (3 доли)  , а пяти?  </w:t>
            </w:r>
            <w:r w:rsidRPr="00930867">
              <w:rPr>
                <w:rFonts w:ascii="Times New Roman" w:eastAsia="Times New Roman" w:hAnsi="Times New Roman" w:cs="Times New Roman"/>
              </w:rPr>
              <w:t>Молодцы!</w:t>
            </w:r>
          </w:p>
          <w:p w:rsidR="00332903" w:rsidRPr="00930867" w:rsidRDefault="00332903" w:rsidP="00930867">
            <w:pPr>
              <w:ind w:firstLine="567"/>
              <w:jc w:val="both"/>
              <w:rPr>
                <w:rFonts w:ascii="Times New Roman" w:eastAsia="Times New Roman" w:hAnsi="Times New Roman" w:cs="Times New Roman"/>
                <w:bCs/>
                <w:lang w:val="ru-RU"/>
              </w:rPr>
            </w:pPr>
            <w:r w:rsidRPr="00881600">
              <w:rPr>
                <w:rFonts w:ascii="Times New Roman" w:hAnsi="Times New Roman" w:cs="Times New Roman"/>
                <w:b/>
                <w:position w:val="-24"/>
              </w:rPr>
              <w:t>Проблема:</w:t>
            </w:r>
            <w:r w:rsidRPr="00930867">
              <w:rPr>
                <w:rFonts w:ascii="Times New Roman" w:hAnsi="Times New Roman" w:cs="Times New Roman"/>
                <w:position w:val="-24"/>
              </w:rPr>
              <w:t xml:space="preserve"> </w:t>
            </w:r>
            <w:r w:rsidRPr="00930867">
              <w:rPr>
                <w:rFonts w:ascii="Times New Roman" w:eastAsia="Times New Roman" w:hAnsi="Times New Roman" w:cs="Times New Roman"/>
                <w:bCs/>
              </w:rPr>
              <w:t xml:space="preserve">Перед вами лежит мандарин, поделите его на столько равных </w:t>
            </w:r>
            <w:r w:rsidR="00881600">
              <w:rPr>
                <w:rFonts w:ascii="Times New Roman" w:eastAsia="Times New Roman" w:hAnsi="Times New Roman" w:cs="Times New Roman"/>
                <w:bCs/>
              </w:rPr>
              <w:t xml:space="preserve">частей, сколько вас в классе (8 </w:t>
            </w:r>
            <w:r w:rsidRPr="00930867">
              <w:rPr>
                <w:rFonts w:ascii="Times New Roman" w:eastAsia="Times New Roman" w:hAnsi="Times New Roman" w:cs="Times New Roman"/>
                <w:bCs/>
              </w:rPr>
              <w:t>ч) и результат запишите в тетради</w:t>
            </w:r>
            <w:r w:rsidRPr="00930867">
              <w:rPr>
                <w:rFonts w:ascii="Times New Roman" w:eastAsia="Times New Roman" w:hAnsi="Times New Roman" w:cs="Times New Roman"/>
                <w:bCs/>
                <w:lang w:val="ru-RU"/>
              </w:rPr>
              <w:t>.</w:t>
            </w:r>
          </w:p>
          <w:p w:rsidR="00332903" w:rsidRPr="00930867" w:rsidRDefault="00332903" w:rsidP="00930867">
            <w:pPr>
              <w:ind w:firstLine="567"/>
              <w:jc w:val="both"/>
              <w:rPr>
                <w:rFonts w:ascii="Times New Roman" w:hAnsi="Times New Roman" w:cs="Times New Roman"/>
                <w:position w:val="-24"/>
              </w:rPr>
            </w:pPr>
            <w:r w:rsidRPr="00930867">
              <w:rPr>
                <w:rFonts w:ascii="Times New Roman" w:hAnsi="Times New Roman" w:cs="Times New Roman"/>
                <w:position w:val="-24"/>
              </w:rPr>
              <w:t xml:space="preserve">Как это сделать?  Какую часть мандарина получил каждый, кто может сказать? Сколько долек мандарина получилось? </w:t>
            </w:r>
          </w:p>
          <w:p w:rsidR="00332903" w:rsidRPr="00930867" w:rsidRDefault="00332903" w:rsidP="00930867">
            <w:pPr>
              <w:ind w:firstLine="567"/>
              <w:jc w:val="both"/>
              <w:rPr>
                <w:rFonts w:ascii="Times New Roman" w:hAnsi="Times New Roman" w:cs="Times New Roman"/>
                <w:position w:val="-24"/>
              </w:rPr>
            </w:pPr>
            <w:r w:rsidRPr="00930867">
              <w:rPr>
                <w:rFonts w:ascii="Times New Roman" w:hAnsi="Times New Roman" w:cs="Times New Roman"/>
                <w:position w:val="-24"/>
              </w:rPr>
              <w:t>Сколько получил каждый?</w:t>
            </w:r>
          </w:p>
          <w:p w:rsidR="00332903" w:rsidRPr="00930867" w:rsidRDefault="00332903" w:rsidP="00930867">
            <w:pPr>
              <w:ind w:firstLine="567"/>
              <w:jc w:val="both"/>
              <w:rPr>
                <w:rFonts w:ascii="Times New Roman" w:hAnsi="Times New Roman" w:cs="Times New Roman"/>
                <w:position w:val="-24"/>
              </w:rPr>
            </w:pPr>
            <w:r w:rsidRPr="00930867">
              <w:rPr>
                <w:rFonts w:ascii="Times New Roman" w:hAnsi="Times New Roman" w:cs="Times New Roman"/>
                <w:position w:val="-24"/>
              </w:rPr>
              <w:t xml:space="preserve"> Можем мы ответить на этот вопрос не изучая понятие «дробь»? Что мы с вами делали с мандарином? (Делили на части) Какие получались части? (равные)</w:t>
            </w:r>
          </w:p>
          <w:p w:rsidR="00843E49" w:rsidRPr="00930867" w:rsidRDefault="00843E49" w:rsidP="00930867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– Хорошо ребята! Ответим на вопрос этой задачи в конце урока, а пока давайте рассмотрим ряд следующих задач</w:t>
            </w: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флексия: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знаю или не знаю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выполняют тренировочное учебное действие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выражают свои мысли с достаточной полнотой и точностью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 xml:space="preserve">Личностные:  </w:t>
            </w:r>
            <w:r w:rsidRPr="00930867">
              <w:rPr>
                <w:rFonts w:ascii="Times New Roman" w:hAnsi="Times New Roman" w:cs="Times New Roman"/>
              </w:rPr>
              <w:t>мотивационная основа учебной деятельности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 xml:space="preserve">Познавательные: 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Извлечение необходимой информации из увиденного ролика,    использование знаково-символических средств </w:t>
            </w:r>
            <w:r w:rsidRPr="00930867">
              <w:rPr>
                <w:rFonts w:ascii="Times New Roman" w:hAnsi="Times New Roman" w:cs="Times New Roman"/>
              </w:rPr>
              <w:lastRenderedPageBreak/>
              <w:t>фиксации предмета или явлен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3 этап Проблематизация.  Цель:  Выявление места и причины затруднен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шение задач, которые подводят к обозначению проблемы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Наводящими вопросами помогаю учащимся выявить место и причину затруднения в решении поставленной задачи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Обсуждают проблему и приходят к мнению, что им необходимы новые знания Учащиеся анализируют, высказывают предположения, решают задачи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Учащиеся, решая вторую задачу привычным способом, фиксируют </w:t>
            </w:r>
            <w:r w:rsidR="00A738C3" w:rsidRPr="00930867">
              <w:rPr>
                <w:rFonts w:ascii="Times New Roman" w:hAnsi="Times New Roman" w:cs="Times New Roman"/>
              </w:rPr>
              <w:t>что им</w:t>
            </w:r>
            <w:r w:rsidRPr="00930867">
              <w:rPr>
                <w:rFonts w:ascii="Times New Roman" w:hAnsi="Times New Roman" w:cs="Times New Roman"/>
              </w:rPr>
              <w:t xml:space="preserve"> недостаёт знания во внешней речи </w:t>
            </w:r>
            <w:r w:rsidR="00A738C3" w:rsidRPr="00930867">
              <w:rPr>
                <w:rFonts w:ascii="Times New Roman" w:hAnsi="Times New Roman" w:cs="Times New Roman"/>
              </w:rPr>
              <w:t>при произношении</w:t>
            </w:r>
            <w:r w:rsidRPr="00930867">
              <w:rPr>
                <w:rFonts w:ascii="Times New Roman" w:hAnsi="Times New Roman" w:cs="Times New Roman"/>
              </w:rPr>
              <w:t xml:space="preserve"> долей полученных Катей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843E49" w:rsidRPr="00930867" w:rsidRDefault="00843E49" w:rsidP="00930867">
            <w:pPr>
              <w:pStyle w:val="a4"/>
              <w:spacing w:before="0" w:beforeAutospacing="0" w:after="0" w:afterAutospacing="0"/>
              <w:ind w:firstLine="567"/>
              <w:jc w:val="both"/>
            </w:pPr>
            <w:r w:rsidRPr="00930867">
              <w:lastRenderedPageBreak/>
              <w:t>Задача 1. Квадрат поделили на одинаковые квадратики. Какую долю квадрата составляет один квадратик (слайд5)?</w:t>
            </w:r>
            <w:r w:rsidRPr="00930867">
              <w:rPr>
                <w:noProof/>
              </w:rPr>
              <w:drawing>
                <wp:inline distT="0" distB="0" distL="0" distR="0" wp14:anchorId="15CD774D" wp14:editId="06668664">
                  <wp:extent cx="2115820" cy="755650"/>
                  <wp:effectExtent l="0" t="0" r="0" b="635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37630" t="48625" r="21443" b="26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5820" cy="755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30867">
              <w:t>Задача 2. Валя пригласила на свой день рождения</w:t>
            </w:r>
            <w:r w:rsidR="00A738C3" w:rsidRPr="00930867">
              <w:t xml:space="preserve"> подруг. Она разрезала торт на 9</w:t>
            </w:r>
            <w:r w:rsidRPr="00930867">
              <w:t>равных частей (слайд 6)</w:t>
            </w:r>
          </w:p>
          <w:p w:rsidR="00843E49" w:rsidRPr="00930867" w:rsidRDefault="00843E49" w:rsidP="00930867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Вера взяла одну часть, а Катя — две.</w:t>
            </w:r>
          </w:p>
          <w:p w:rsidR="00843E49" w:rsidRPr="00930867" w:rsidRDefault="00843E49" w:rsidP="00930867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 а) Какие </w:t>
            </w:r>
            <w:r w:rsidR="00A738C3" w:rsidRPr="00930867">
              <w:rPr>
                <w:rFonts w:ascii="Times New Roman" w:hAnsi="Times New Roman" w:cs="Times New Roman"/>
              </w:rPr>
              <w:t xml:space="preserve">доли получаются при делении на </w:t>
            </w:r>
            <w:r w:rsidR="00A738C3" w:rsidRPr="00930867">
              <w:rPr>
                <w:rFonts w:ascii="Times New Roman" w:hAnsi="Times New Roman" w:cs="Times New Roman"/>
                <w:lang w:val="ru-RU"/>
              </w:rPr>
              <w:t>9</w:t>
            </w:r>
            <w:r w:rsidRPr="00930867">
              <w:rPr>
                <w:rFonts w:ascii="Times New Roman" w:hAnsi="Times New Roman" w:cs="Times New Roman"/>
              </w:rPr>
              <w:t xml:space="preserve"> равных частей? б) Какую часть торта получила Вера и какую — Катя?</w:t>
            </w:r>
          </w:p>
          <w:p w:rsidR="00843E49" w:rsidRPr="00930867" w:rsidRDefault="00843E49" w:rsidP="00930867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contextualSpacing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Личностные: учебно-познавательный интерес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анализируя и сравнивая  задания, извлекают необходимую информацию для постановки и формирование проблемы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в ситуации затруднения регулируют ход мыслей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выражают свои мысли с </w:t>
            </w:r>
            <w:r w:rsidRPr="00930867">
              <w:rPr>
                <w:rFonts w:ascii="Times New Roman" w:hAnsi="Times New Roman" w:cs="Times New Roman"/>
              </w:rPr>
              <w:lastRenderedPageBreak/>
              <w:t>достаточной полнотой и точностью, аргументируют свое мнение</w:t>
            </w:r>
          </w:p>
        </w:tc>
      </w:tr>
      <w:tr w:rsidR="00843E49" w:rsidRPr="00930867" w:rsidTr="00CA0851">
        <w:trPr>
          <w:gridAfter w:val="2"/>
          <w:wAfter w:w="4102" w:type="dxa"/>
          <w:trHeight w:val="981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4 этап. Построение проекта выхода из затруднения </w:t>
            </w:r>
          </w:p>
          <w:p w:rsidR="00843E49" w:rsidRPr="00930867" w:rsidRDefault="00A738C3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</w:rPr>
              <w:t>Цель: Постановка</w:t>
            </w:r>
            <w:r w:rsidR="00843E49" w:rsidRPr="00930867">
              <w:rPr>
                <w:rFonts w:ascii="Times New Roman" w:hAnsi="Times New Roman" w:cs="Times New Roman"/>
              </w:rPr>
              <w:t xml:space="preserve"> цели учебной деятельности, выбор способа и средства её реализации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Физкул</w:t>
            </w:r>
            <w:r w:rsidR="00A738C3" w:rsidRPr="00930867">
              <w:rPr>
                <w:rFonts w:ascii="Times New Roman" w:hAnsi="Times New Roman" w:cs="Times New Roman"/>
                <w:lang w:val="ru-RU"/>
              </w:rPr>
              <w:t>ь</w:t>
            </w:r>
            <w:r w:rsidRPr="00930867">
              <w:rPr>
                <w:rFonts w:ascii="Times New Roman" w:hAnsi="Times New Roman" w:cs="Times New Roman"/>
              </w:rPr>
              <w:t>турная пауза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5 этап Конструирование нового знан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построение и фиксация нового знан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Провожу беседу с обучающимися, </w:t>
            </w:r>
            <w:r w:rsidR="00A738C3" w:rsidRPr="00930867">
              <w:rPr>
                <w:rFonts w:ascii="Times New Roman" w:hAnsi="Times New Roman" w:cs="Times New Roman"/>
              </w:rPr>
              <w:t>мотивирующую</w:t>
            </w:r>
            <w:r w:rsidRPr="00930867">
              <w:rPr>
                <w:rFonts w:ascii="Times New Roman" w:hAnsi="Times New Roman" w:cs="Times New Roman"/>
              </w:rPr>
              <w:t xml:space="preserve"> на раскрытие темы урока и целеполагание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Предлагаю прочитать в учебнике сведения о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обыкновенных дробях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lastRenderedPageBreak/>
              <w:t>Предлагаю вновь вернуться к проблеме, которая была обозначена  в начале урока, как же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>записать результат деления нашего апельсина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  <w:r w:rsidRPr="00930867">
              <w:rPr>
                <w:rFonts w:ascii="Times New Roman" w:eastAsia="MS Mincho" w:hAnsi="Times New Roman" w:cs="Times New Roman"/>
                <w:lang w:eastAsia="ja-JP"/>
              </w:rPr>
              <w:t xml:space="preserve">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eastAsia="MS Mincho" w:hAnsi="Times New Roman" w:cs="Times New Roman"/>
                <w:lang w:eastAsia="ja-JP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Предлагаю посмотреть видеоролик, для определения понятия половина, четверть.</w:t>
            </w: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Участвуют в беседе с учителем, отвечают на поставленные вопросы, приводят примеры.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Сталкиваются с проблемой. Отгадывают ребус, тем самым  знакомятся с новым понятием – дробь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Открытие нового понят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 xml:space="preserve">Дробь как результат деления натуральных чисел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</w:rPr>
              <w:t>Формулируют тему и цель урока, записывают в тетрадь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A738C3" w:rsidRPr="00930867" w:rsidRDefault="00A738C3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A738C3" w:rsidRPr="00930867" w:rsidRDefault="00A738C3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Проявляют познавательную инициативу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аботают с учебным текстом, отвечают на вопросы сначала самостоятельно, а затем фронтально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highlight w:val="red"/>
              </w:rPr>
            </w:pPr>
            <w:r w:rsidRPr="00930867">
              <w:rPr>
                <w:rFonts w:ascii="Times New Roman" w:hAnsi="Times New Roman" w:cs="Times New Roman"/>
              </w:rPr>
              <w:t>Фиксируют новое знание в речи и знаках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Обучающиеся определяют место нахождения числителя и знаменателя, их значения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Наблюдение, обсуждение способов и условий действия. Проявляют познавательную инициативу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lastRenderedPageBreak/>
              <w:t>-  Скажите, что мы изучали в начале учебного года?</w:t>
            </w:r>
          </w:p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-Натуральные числа</w:t>
            </w:r>
          </w:p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-Ребята! Помогите мне!  Какие числа называются натуральными?</w:t>
            </w:r>
          </w:p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-Ответы из класса</w:t>
            </w: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А ведь с древних времен людям приходилось не только считать предметы (для чего требовались натуральные числа), но и измерять длину, время, площадь, вести расчеты за купленные товары. Не всегда результат измерения или стоимость товара удавалось выразить натуральным числом. Приходилось учитывать и части, доли меры. Так появились доли. - Названия долей мы знаем. Но мы ведь привыкли в математике все записывать. Как нам записать одна девятая, две девятых и др.?</w:t>
            </w: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Для записи долей используется специальная запись. А вот как она называется, мы с вами узнаем, если отгадаем ребус (слайд7):</w:t>
            </w:r>
          </w:p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263E4D65" wp14:editId="3F2BF5D5">
                  <wp:extent cx="1199864" cy="542925"/>
                  <wp:effectExtent l="0" t="0" r="63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l="28381" t="30214" r="31534" b="331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5975" cy="545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В </w:t>
            </w:r>
            <w:r w:rsidR="00A738C3"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русском языке</w:t>
            </w: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лово «дробь» появилось в 8 веке, оно происходит от глагола «дробить» - разбивать, ломать на части.</w:t>
            </w:r>
          </w:p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  <w:p w:rsidR="00843E49" w:rsidRPr="00930867" w:rsidRDefault="00843E49" w:rsidP="00930867">
            <w:pPr>
              <w:pStyle w:val="a6"/>
              <w:ind w:firstLine="567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930867">
              <w:rPr>
                <w:rFonts w:ascii="Times New Roman" w:hAnsi="Times New Roman"/>
                <w:sz w:val="24"/>
                <w:szCs w:val="24"/>
                <w:lang w:eastAsia="ru-RU"/>
              </w:rPr>
              <w:t>Ребята! Подумайте и назовите тему сегодняшнего урока!</w:t>
            </w:r>
          </w:p>
          <w:p w:rsidR="00843E49" w:rsidRPr="00930867" w:rsidRDefault="00843E49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  <w:r w:rsidRPr="00930867">
              <w:rPr>
                <w:rFonts w:ascii="Times New Roman" w:hAnsi="Times New Roman" w:cs="Times New Roman"/>
                <w:iCs/>
              </w:rPr>
              <w:t xml:space="preserve">(Тема урока: «Доли. </w:t>
            </w:r>
            <w:r w:rsidR="00A738C3" w:rsidRPr="00930867">
              <w:rPr>
                <w:rFonts w:ascii="Times New Roman" w:hAnsi="Times New Roman" w:cs="Times New Roman"/>
                <w:iCs/>
              </w:rPr>
              <w:t>Обыкновенные дроби</w:t>
            </w:r>
            <w:r w:rsidRPr="00930867">
              <w:rPr>
                <w:rFonts w:ascii="Times New Roman" w:hAnsi="Times New Roman" w:cs="Times New Roman"/>
                <w:iCs/>
              </w:rPr>
              <w:t>» (слайд 8)</w:t>
            </w:r>
          </w:p>
          <w:p w:rsidR="00843E49" w:rsidRPr="00930867" w:rsidRDefault="00843E49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 урока «Узнать, что такое дробь, как она читается и записывается»</w:t>
            </w:r>
          </w:p>
          <w:p w:rsidR="00843E49" w:rsidRPr="00930867" w:rsidRDefault="00843E49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A738C3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  <w:lang w:val="ru-RU"/>
              </w:rPr>
              <w:t>ФИЗКУЛЬТМИНУТКА</w:t>
            </w:r>
          </w:p>
          <w:p w:rsidR="00A808E5" w:rsidRPr="00930867" w:rsidRDefault="00A808E5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  <w:bCs/>
                <w:lang w:val="ru-RU"/>
              </w:rPr>
              <w:t>А теперь ребята встали!</w:t>
            </w:r>
          </w:p>
          <w:p w:rsidR="00A808E5" w:rsidRPr="00930867" w:rsidRDefault="00A808E5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  <w:bCs/>
                <w:lang w:val="ru-RU"/>
              </w:rPr>
              <w:t>Быстро руки вверх подняли,</w:t>
            </w:r>
          </w:p>
          <w:p w:rsidR="00A808E5" w:rsidRPr="00930867" w:rsidRDefault="00A808E5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  <w:bCs/>
                <w:lang w:val="ru-RU"/>
              </w:rPr>
              <w:t>В стороны, вперед, назад,</w:t>
            </w:r>
          </w:p>
          <w:p w:rsidR="00A808E5" w:rsidRPr="00930867" w:rsidRDefault="00A808E5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  <w:bCs/>
                <w:lang w:val="ru-RU"/>
              </w:rPr>
              <w:t>Повернулись вправо, влево,</w:t>
            </w:r>
          </w:p>
          <w:p w:rsidR="00A808E5" w:rsidRPr="00930867" w:rsidRDefault="00A808E5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  <w:bCs/>
                <w:lang w:val="ru-RU"/>
              </w:rPr>
              <w:t>Тихо сели – вновь за дело</w:t>
            </w: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widowControl w:val="0"/>
              <w:tabs>
                <w:tab w:val="left" w:pos="3307"/>
              </w:tabs>
              <w:autoSpaceDE w:val="0"/>
              <w:autoSpaceDN w:val="0"/>
              <w:adjustRightInd w:val="0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Для того, чтобы решить обозначенную проблему давайте обратимся к нашему помощнику – учебнику и про</w:t>
            </w:r>
            <w:r w:rsidR="00A738C3" w:rsidRPr="00930867">
              <w:rPr>
                <w:rFonts w:ascii="Times New Roman" w:hAnsi="Times New Roman" w:cs="Times New Roman"/>
              </w:rPr>
              <w:t>читаем учебный текст на стр. 1</w:t>
            </w:r>
            <w:r w:rsidR="00A738C3" w:rsidRPr="00930867">
              <w:rPr>
                <w:rFonts w:ascii="Times New Roman" w:hAnsi="Times New Roman" w:cs="Times New Roman"/>
                <w:lang w:val="ru-RU"/>
              </w:rPr>
              <w:t>3</w:t>
            </w:r>
            <w:r w:rsidRPr="00930867">
              <w:rPr>
                <w:rFonts w:ascii="Times New Roman" w:hAnsi="Times New Roman" w:cs="Times New Roman"/>
              </w:rPr>
              <w:t xml:space="preserve">  и приготовимся отвечать на вопросы к нему.</w:t>
            </w:r>
          </w:p>
          <w:p w:rsidR="00843E49" w:rsidRPr="00930867" w:rsidRDefault="00843E49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абота с учебным текстом, фронтальная работа с классом.</w:t>
            </w:r>
          </w:p>
          <w:p w:rsidR="00843E49" w:rsidRPr="00930867" w:rsidRDefault="00A738C3" w:rsidP="00930867">
            <w:pPr>
              <w:ind w:left="-34"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- Так</w:t>
            </w:r>
            <w:r w:rsidR="00843E49" w:rsidRPr="00930867">
              <w:rPr>
                <w:rFonts w:ascii="Times New Roman" w:hAnsi="Times New Roman" w:cs="Times New Roman"/>
              </w:rPr>
              <w:t xml:space="preserve"> как же образуются доли? (Когда один предмет или единица измерения делятся на равные части) -Как же записать долю вашего апельсина с помощью математических знаков?</w:t>
            </w:r>
          </w:p>
          <w:p w:rsidR="00843E49" w:rsidRPr="00930867" w:rsidRDefault="00843E49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-Для записи любой доли используют горизонтальную чёрточку. Её называют дробной чертой. Пишут: </w:t>
            </w:r>
            <w:r w:rsidRPr="00930867">
              <w:rPr>
                <w:rFonts w:ascii="Times New Roman" w:hAnsi="Times New Roman" w:cs="Times New Roman"/>
                <w:position w:val="-16"/>
              </w:rPr>
              <w:object w:dxaOrig="287" w:dyaOrig="5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style="width:15pt;height:27.75pt" o:ole="" filled="t">
                  <v:fill color2="black"/>
                  <v:imagedata r:id="rId9" o:title=""/>
                </v:shape>
                <o:OLEObject Type="Embed" ProgID="opendocument.MathDocument.1" ShapeID="_x0000_i1047" DrawAspect="Content" ObjectID="_1703238148" r:id="rId10"/>
              </w:object>
            </w:r>
            <w:r w:rsidRPr="00930867">
              <w:rPr>
                <w:rFonts w:ascii="Times New Roman" w:hAnsi="Times New Roman" w:cs="Times New Roman"/>
                <w:iCs/>
              </w:rPr>
              <w:t xml:space="preserve">апельсина </w:t>
            </w:r>
          </w:p>
          <w:p w:rsidR="00843E49" w:rsidRPr="00930867" w:rsidRDefault="00843E49" w:rsidP="00930867">
            <w:pPr>
              <w:widowControl w:val="0"/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Что показывает число под чертой?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6</m:t>
                  </m:r>
                </m:den>
              </m:f>
            </m:oMath>
            <w:r w:rsidRPr="00930867">
              <w:rPr>
                <w:rFonts w:ascii="Times New Roman" w:hAnsi="Times New Roman" w:cs="Times New Roman"/>
              </w:rPr>
              <w:t xml:space="preserve">- целое разделили на 6 равных частей (долей).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Что показывает число под чертой? (Число под чертой показывает, на сколько равных долей разделили целое)</w:t>
            </w:r>
          </w:p>
          <w:p w:rsidR="00843E49" w:rsidRPr="00930867" w:rsidRDefault="00843E49" w:rsidP="00930867">
            <w:pPr>
              <w:ind w:left="-34"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Что показывает число над чертой? (сколько таких долей взяли)</w:t>
            </w:r>
          </w:p>
          <w:p w:rsidR="00843E49" w:rsidRPr="00930867" w:rsidRDefault="00843E49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>Теперь сделаем запись в тетради:</w:t>
            </w:r>
          </w:p>
          <w:p w:rsidR="00843E49" w:rsidRPr="00930867" w:rsidRDefault="00ED2304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>(слайд 8</w:t>
            </w:r>
            <w:r w:rsidR="00843E49"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) Запись вида </w:t>
            </w:r>
            <w:r w:rsidR="00843E49" w:rsidRPr="00930867">
              <w:rPr>
                <w:rFonts w:ascii="Times New Roman" w:hAnsi="Times New Roman"/>
                <w:color w:val="000000"/>
                <w:kern w:val="2"/>
                <w:position w:val="-24"/>
                <w:sz w:val="24"/>
                <w:szCs w:val="24"/>
                <w:lang w:eastAsia="ar-SA"/>
              </w:rPr>
              <w:object w:dxaOrig="240" w:dyaOrig="615">
                <v:shape id="_x0000_i1048" type="#_x0000_t75" style="width:12pt;height:30.75pt" o:ole="">
                  <v:imagedata r:id="rId11" o:title=""/>
                </v:shape>
                <o:OLEObject Type="Embed" ProgID="Equation.DSMT4" ShapeID="_x0000_i1048" DrawAspect="Content" ObjectID="_1703238149" r:id="rId12"/>
              </w:object>
            </w:r>
            <w:r w:rsidR="00843E49"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, где a и b натуральные числа, называется обыкновенной дробью. </w:t>
            </w:r>
            <w:r w:rsidR="00843E49" w:rsidRPr="00930867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a</w:t>
            </w:r>
            <w:r w:rsidR="00843E49" w:rsidRPr="00930867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-  числитель дроби, b – знаменатель  дроби, черта между ними – дробная черта</w:t>
            </w:r>
          </w:p>
          <w:p w:rsidR="00ED2304" w:rsidRPr="00930867" w:rsidRDefault="00ED2304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(Слайд 9)Половина</w:t>
            </w:r>
          </w:p>
          <w:p w:rsidR="00ED2304" w:rsidRPr="00930867" w:rsidRDefault="00ED2304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(Слайд 10) Треть и четверть</w:t>
            </w:r>
          </w:p>
          <w:p w:rsidR="00843E49" w:rsidRPr="00930867" w:rsidRDefault="00843E49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Итак, мы познакомились с какими долями?</w:t>
            </w:r>
          </w:p>
          <w:p w:rsidR="00843E49" w:rsidRPr="00930867" w:rsidRDefault="00ED2304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 xml:space="preserve"> - половина, четверть, треть </w:t>
            </w:r>
          </w:p>
          <w:p w:rsidR="00843E49" w:rsidRPr="00930867" w:rsidRDefault="00843E49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А что такое треть?</w:t>
            </w:r>
          </w:p>
          <w:p w:rsidR="00843E49" w:rsidRPr="00930867" w:rsidRDefault="00843E49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- Это третья часть целого.</w:t>
            </w:r>
          </w:p>
          <w:p w:rsidR="00843E49" w:rsidRPr="00930867" w:rsidRDefault="00ED2304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>Давайте закрепим ваши знания</w:t>
            </w:r>
          </w:p>
          <w:p w:rsidR="00843E49" w:rsidRPr="00930867" w:rsidRDefault="00843E49" w:rsidP="00930867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30867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930867">
              <w:rPr>
                <w:rFonts w:ascii="Times New Roman" w:hAnsi="Times New Roman"/>
                <w:sz w:val="24"/>
                <w:szCs w:val="24"/>
              </w:rPr>
              <w:t>А как же будут называться другие доли, если единицу разделить на пять равных частей. Неужели “пятерть”, на шесть “шестерть”? Конечно, нет. Таких смешных слов в русском языке нет. Чтобы называть доли пользуются словами “пятая”, “шестая”.</w:t>
            </w:r>
          </w:p>
          <w:p w:rsidR="00843E49" w:rsidRPr="00930867" w:rsidRDefault="00ED2304" w:rsidP="00CA0851">
            <w:pPr>
              <w:pStyle w:val="a6"/>
              <w:tabs>
                <w:tab w:val="left" w:pos="-51"/>
              </w:tabs>
              <w:ind w:firstLine="567"/>
              <w:jc w:val="both"/>
              <w:rPr>
                <w:rFonts w:ascii="Times New Roman" w:hAnsi="Times New Roman"/>
                <w:sz w:val="24"/>
              </w:rPr>
            </w:pPr>
            <w:r w:rsidRPr="00930867">
              <w:rPr>
                <w:rFonts w:ascii="Times New Roman" w:hAnsi="Times New Roman"/>
                <w:sz w:val="24"/>
                <w:szCs w:val="24"/>
              </w:rPr>
              <w:lastRenderedPageBreak/>
              <w:t>Давайте обратимся к стр. 16</w:t>
            </w:r>
            <w:r w:rsidR="00843E49" w:rsidRPr="00930867">
              <w:rPr>
                <w:rFonts w:ascii="Times New Roman" w:hAnsi="Times New Roman"/>
                <w:sz w:val="24"/>
                <w:szCs w:val="24"/>
              </w:rPr>
              <w:t xml:space="preserve"> учебника и </w:t>
            </w:r>
            <w:r w:rsidR="00881600" w:rsidRPr="00930867">
              <w:rPr>
                <w:rFonts w:ascii="Times New Roman" w:hAnsi="Times New Roman"/>
                <w:sz w:val="24"/>
                <w:szCs w:val="24"/>
              </w:rPr>
              <w:t>прочтем как</w:t>
            </w:r>
            <w:r w:rsidR="00843E49" w:rsidRPr="00930867">
              <w:rPr>
                <w:rFonts w:ascii="Times New Roman" w:hAnsi="Times New Roman"/>
                <w:sz w:val="24"/>
                <w:szCs w:val="24"/>
              </w:rPr>
              <w:t xml:space="preserve"> нужно читать дроби</w:t>
            </w:r>
            <w:bookmarkStart w:id="0" w:name="_GoBack"/>
            <w:bookmarkEnd w:id="0"/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выделяют необходимую информацию, планируют постановку цели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в ситуации затруднения регулируют свою деятельность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планируют сотрудничество с одноклассниками и учителем, формулируют и аргументируют свое мнение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color w:val="92D050"/>
              </w:rPr>
            </w:pPr>
          </w:p>
        </w:tc>
      </w:tr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6 этап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Реализация построенного проекта и решение исходной </w:t>
            </w:r>
            <w:r w:rsidR="00ED2304" w:rsidRPr="00930867">
              <w:rPr>
                <w:rFonts w:ascii="Times New Roman" w:hAnsi="Times New Roman" w:cs="Times New Roman"/>
              </w:rPr>
              <w:t>задачи с</w:t>
            </w:r>
            <w:r w:rsidRPr="00930867">
              <w:rPr>
                <w:rFonts w:ascii="Times New Roman" w:hAnsi="Times New Roman" w:cs="Times New Roman"/>
              </w:rPr>
              <w:t xml:space="preserve"> элементами первичного закреплен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Цель: применение обучающимися нового знания </w:t>
            </w:r>
            <w:r w:rsidR="00ED2304" w:rsidRPr="00930867">
              <w:rPr>
                <w:rFonts w:ascii="Times New Roman" w:hAnsi="Times New Roman" w:cs="Times New Roman"/>
              </w:rPr>
              <w:t>и формирование</w:t>
            </w:r>
            <w:r w:rsidRPr="00930867">
              <w:rPr>
                <w:rFonts w:ascii="Times New Roman" w:hAnsi="Times New Roman" w:cs="Times New Roman"/>
              </w:rPr>
              <w:t xml:space="preserve"> умений его применять при решении задач.</w:t>
            </w: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Организую деятельность обучающихся по построению нового материала и формированию умений применять его при </w:t>
            </w:r>
            <w:r w:rsidR="00ED2304" w:rsidRPr="00930867">
              <w:rPr>
                <w:rFonts w:ascii="Times New Roman" w:hAnsi="Times New Roman" w:cs="Times New Roman"/>
              </w:rPr>
              <w:t>решении задач</w:t>
            </w:r>
            <w:r w:rsidRPr="00930867">
              <w:rPr>
                <w:rFonts w:ascii="Times New Roman" w:hAnsi="Times New Roman" w:cs="Times New Roman"/>
              </w:rPr>
              <w:t>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Первичное закрепление с проговариванием во внешней речи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Формируют навыки чтения и записи дробей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ED2304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шают устно</w:t>
            </w:r>
            <w:r w:rsidR="00843E49" w:rsidRPr="00930867">
              <w:rPr>
                <w:rFonts w:ascii="Times New Roman" w:hAnsi="Times New Roman" w:cs="Times New Roman"/>
              </w:rPr>
              <w:t xml:space="preserve"> поставленную задачу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Выполняют задания, проговаривая вслух выполненные </w:t>
            </w:r>
            <w:r w:rsidR="00ED2304" w:rsidRPr="00930867">
              <w:rPr>
                <w:rFonts w:ascii="Times New Roman" w:hAnsi="Times New Roman" w:cs="Times New Roman"/>
              </w:rPr>
              <w:t>шаги, отвечают</w:t>
            </w:r>
            <w:r w:rsidRPr="00930867">
              <w:rPr>
                <w:rFonts w:ascii="Times New Roman" w:hAnsi="Times New Roman" w:cs="Times New Roman"/>
              </w:rPr>
              <w:t xml:space="preserve"> на вопросы учител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color w:val="92D050"/>
              </w:rPr>
            </w:pPr>
          </w:p>
        </w:tc>
        <w:tc>
          <w:tcPr>
            <w:tcW w:w="475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шение заданий из учебника</w:t>
            </w:r>
          </w:p>
          <w:p w:rsidR="00843E49" w:rsidRPr="00930867" w:rsidRDefault="00ED2304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№№ 45 (устно), 46</w:t>
            </w:r>
            <w:r w:rsidR="00843E49" w:rsidRPr="00930867">
              <w:rPr>
                <w:rFonts w:ascii="Times New Roman" w:hAnsi="Times New Roman" w:cs="Times New Roman"/>
                <w:color w:val="92D050"/>
              </w:rPr>
              <w:t xml:space="preserve"> </w:t>
            </w:r>
            <w:r w:rsidR="00843E49" w:rsidRPr="00930867">
              <w:rPr>
                <w:rFonts w:ascii="Times New Roman" w:hAnsi="Times New Roman" w:cs="Times New Roman"/>
              </w:rPr>
              <w:t xml:space="preserve">(письменно)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По предложенным слайдам </w:t>
            </w:r>
            <w:r w:rsidR="00ED2304" w:rsidRPr="00930867">
              <w:rPr>
                <w:rFonts w:ascii="Times New Roman" w:hAnsi="Times New Roman" w:cs="Times New Roman"/>
              </w:rPr>
              <w:t>определяют, какая</w:t>
            </w:r>
            <w:r w:rsidRPr="00930867">
              <w:rPr>
                <w:rFonts w:ascii="Times New Roman" w:hAnsi="Times New Roman" w:cs="Times New Roman"/>
              </w:rPr>
              <w:t xml:space="preserve"> часть фигуры заштрихована</w:t>
            </w:r>
          </w:p>
          <w:p w:rsidR="00843E49" w:rsidRPr="00930867" w:rsidRDefault="00ED2304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(Слайды № 12</w:t>
            </w:r>
            <w:r w:rsidR="00843E49" w:rsidRPr="00930867">
              <w:rPr>
                <w:rFonts w:ascii="Times New Roman" w:hAnsi="Times New Roman" w:cs="Times New Roman"/>
              </w:rPr>
              <w:t>-1</w:t>
            </w:r>
            <w:r w:rsidRPr="00930867">
              <w:rPr>
                <w:rFonts w:ascii="Times New Roman" w:hAnsi="Times New Roman" w:cs="Times New Roman"/>
                <w:lang w:val="ru-RU"/>
              </w:rPr>
              <w:t>4</w:t>
            </w:r>
            <w:r w:rsidR="00843E49" w:rsidRPr="00930867">
              <w:rPr>
                <w:rFonts w:ascii="Times New Roman" w:hAnsi="Times New Roman" w:cs="Times New Roman"/>
              </w:rPr>
              <w:t>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проявляют познавательную инициативу, контроль, коррекц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осознанное и произвольное построение речевого высказывания в устной </w:t>
            </w:r>
            <w:r w:rsidR="00ED2304" w:rsidRPr="00930867">
              <w:rPr>
                <w:rFonts w:ascii="Times New Roman" w:hAnsi="Times New Roman" w:cs="Times New Roman"/>
              </w:rPr>
              <w:t>форме; использование</w:t>
            </w:r>
            <w:r w:rsidRPr="00930867">
              <w:rPr>
                <w:rFonts w:ascii="Times New Roman" w:hAnsi="Times New Roman" w:cs="Times New Roman"/>
              </w:rPr>
              <w:t xml:space="preserve"> знаково-символических средств фиксации предмета или явлен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Личностные: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смыслообразование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u w:val="single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выражение своих мыслей с достаточной полнотой и точностью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Личностные:</w:t>
            </w:r>
            <w:r w:rsidRPr="00930867">
              <w:rPr>
                <w:rFonts w:ascii="Times New Roman" w:hAnsi="Times New Roman" w:cs="Times New Roman"/>
              </w:rPr>
              <w:t xml:space="preserve"> самоопределяются, осознают ответственность за работу пары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самостоятельно планируют свою деятельность, </w:t>
            </w:r>
            <w:r w:rsidRPr="00930867">
              <w:rPr>
                <w:rFonts w:ascii="Times New Roman" w:hAnsi="Times New Roman" w:cs="Times New Roman"/>
              </w:rPr>
              <w:lastRenderedPageBreak/>
              <w:t>применяют способы решения, прогнозируют результат, выстраивают логическую цепь рассуждений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проявляют познавательную инициативу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планируют сотрудничество с одноклассниками и учителем, учитывают мнение в паре, координируют свои действия</w:t>
            </w:r>
          </w:p>
        </w:tc>
      </w:tr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lastRenderedPageBreak/>
              <w:t xml:space="preserve">7 этап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Самостоятельная обучающая работа с взаимопроверкой в парах и по эталону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 xml:space="preserve">Цель: само- и </w:t>
            </w:r>
            <w:r w:rsidR="00881600" w:rsidRPr="00930867">
              <w:rPr>
                <w:rFonts w:ascii="Times New Roman" w:hAnsi="Times New Roman" w:cs="Times New Roman"/>
                <w:bCs/>
              </w:rPr>
              <w:t>взаимопроверка</w:t>
            </w:r>
            <w:r w:rsidRPr="00930867">
              <w:rPr>
                <w:rFonts w:ascii="Times New Roman" w:hAnsi="Times New Roman" w:cs="Times New Roman"/>
                <w:bCs/>
              </w:rPr>
              <w:t xml:space="preserve"> умения применять новое знание в типовых условиях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Организую работу по выполнению индивидуальных заданий с последующей взаимопроверкой в парах. </w:t>
            </w:r>
          </w:p>
        </w:tc>
        <w:tc>
          <w:tcPr>
            <w:tcW w:w="2666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  <w:r w:rsidRPr="00930867">
              <w:rPr>
                <w:rFonts w:ascii="Times New Roman" w:hAnsi="Times New Roman" w:cs="Times New Roman"/>
                <w:iCs/>
              </w:rPr>
              <w:t>Самостоятельно пишут работу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Проверку выполнения задания осуществляет сосед по парте и выставляет оценку.    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«5»- 9-10 верных ответов   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 «4»- 8 ответов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«3» - 6-7 ответов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  «2» - 5 ответов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iCs/>
              </w:rPr>
            </w:pPr>
            <w:r w:rsidRPr="00930867">
              <w:rPr>
                <w:rFonts w:ascii="Times New Roman" w:hAnsi="Times New Roman" w:cs="Times New Roman"/>
                <w:iCs/>
              </w:rPr>
              <w:t>По карточкам решают задание, проверяют по готовому ответу, оценивают соседа по парте.</w:t>
            </w:r>
          </w:p>
        </w:tc>
        <w:tc>
          <w:tcPr>
            <w:tcW w:w="4753" w:type="dxa"/>
          </w:tcPr>
          <w:p w:rsidR="00843E49" w:rsidRPr="00930867" w:rsidRDefault="00843E49" w:rsidP="00930867">
            <w:pPr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>Самостоятельная работа.</w:t>
            </w:r>
          </w:p>
          <w:p w:rsidR="00843E49" w:rsidRPr="00930867" w:rsidRDefault="00843E49" w:rsidP="00930867">
            <w:pPr>
              <w:suppressAutoHyphens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Цель: Проконтролировать степень усвоения нового учебного материала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</w:rPr>
              <w:t xml:space="preserve">  - Сегодня на уроке мы многому научились. А теперь я проверю, как </w:t>
            </w:r>
            <w:r w:rsidR="00332903" w:rsidRPr="00930867">
              <w:rPr>
                <w:rFonts w:ascii="Times New Roman" w:hAnsi="Times New Roman" w:cs="Times New Roman"/>
              </w:rPr>
              <w:t>вы это</w:t>
            </w:r>
            <w:r w:rsidRPr="00930867">
              <w:rPr>
                <w:rFonts w:ascii="Times New Roman" w:hAnsi="Times New Roman" w:cs="Times New Roman"/>
              </w:rPr>
              <w:t xml:space="preserve"> усвоили. Ваша задача внимательно   рассмотреть рисунок и записать в </w:t>
            </w:r>
            <w:r w:rsidR="00881600" w:rsidRPr="00930867">
              <w:rPr>
                <w:rFonts w:ascii="Times New Roman" w:hAnsi="Times New Roman" w:cs="Times New Roman"/>
              </w:rPr>
              <w:t>таблицу, какая</w:t>
            </w:r>
            <w:r w:rsidRPr="00930867">
              <w:rPr>
                <w:rFonts w:ascii="Times New Roman" w:hAnsi="Times New Roman" w:cs="Times New Roman"/>
              </w:rPr>
              <w:t xml:space="preserve"> часть фигуры закрашена, какая не </w:t>
            </w:r>
            <w:r w:rsidR="00881600" w:rsidRPr="00930867">
              <w:rPr>
                <w:rFonts w:ascii="Times New Roman" w:hAnsi="Times New Roman" w:cs="Times New Roman"/>
              </w:rPr>
              <w:t>закрашена.</w:t>
            </w:r>
            <w:r w:rsidR="00881600" w:rsidRPr="00930867">
              <w:rPr>
                <w:rFonts w:ascii="Times New Roman" w:hAnsi="Times New Roman" w:cs="Times New Roman"/>
                <w:lang w:val="ru-RU"/>
              </w:rPr>
              <w:t xml:space="preserve"> (</w:t>
            </w:r>
            <w:r w:rsidR="00332903" w:rsidRPr="00930867">
              <w:rPr>
                <w:rFonts w:ascii="Times New Roman" w:hAnsi="Times New Roman" w:cs="Times New Roman"/>
                <w:lang w:val="ru-RU"/>
              </w:rPr>
              <w:t>Слайд 12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Теперь </w:t>
            </w:r>
            <w:r w:rsidR="00ED2304" w:rsidRPr="00930867">
              <w:rPr>
                <w:rFonts w:ascii="Times New Roman" w:hAnsi="Times New Roman" w:cs="Times New Roman"/>
              </w:rPr>
              <w:t>поменяйтесь и</w:t>
            </w:r>
            <w:r w:rsidRPr="00930867">
              <w:rPr>
                <w:rFonts w:ascii="Times New Roman" w:hAnsi="Times New Roman" w:cs="Times New Roman"/>
              </w:rPr>
              <w:t xml:space="preserve"> проверьте работу своего соседа, сверьте </w:t>
            </w:r>
            <w:r w:rsidR="00ED2304" w:rsidRPr="00930867">
              <w:rPr>
                <w:rFonts w:ascii="Times New Roman" w:hAnsi="Times New Roman" w:cs="Times New Roman"/>
              </w:rPr>
              <w:t>ее по</w:t>
            </w:r>
            <w:r w:rsidRPr="00930867">
              <w:rPr>
                <w:rFonts w:ascii="Times New Roman" w:hAnsi="Times New Roman" w:cs="Times New Roman"/>
              </w:rPr>
              <w:t xml:space="preserve"> слайду и оцените ее. (выводится на экран)</w:t>
            </w:r>
            <w:r w:rsidR="00332903" w:rsidRPr="00930867">
              <w:rPr>
                <w:rFonts w:ascii="Times New Roman" w:hAnsi="Times New Roman" w:cs="Times New Roman"/>
              </w:rPr>
              <w:t>)(слайд 13</w:t>
            </w:r>
            <w:r w:rsidRPr="00930867">
              <w:rPr>
                <w:rFonts w:ascii="Times New Roman" w:hAnsi="Times New Roman" w:cs="Times New Roman"/>
              </w:rPr>
              <w:t>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-   Переверните свои листочки.  На этой странице словами </w:t>
            </w:r>
            <w:r w:rsidR="00332903" w:rsidRPr="00930867">
              <w:rPr>
                <w:rFonts w:ascii="Times New Roman" w:hAnsi="Times New Roman" w:cs="Times New Roman"/>
              </w:rPr>
              <w:t>записаны доли</w:t>
            </w:r>
            <w:r w:rsidRPr="00930867">
              <w:rPr>
                <w:rFonts w:ascii="Times New Roman" w:hAnsi="Times New Roman" w:cs="Times New Roman"/>
              </w:rPr>
              <w:t xml:space="preserve">, а вы их должны записать с </w:t>
            </w:r>
            <w:r w:rsidR="00332903" w:rsidRPr="00930867">
              <w:rPr>
                <w:rFonts w:ascii="Times New Roman" w:hAnsi="Times New Roman" w:cs="Times New Roman"/>
              </w:rPr>
              <w:t>помощью цифр</w:t>
            </w:r>
            <w:r w:rsidRPr="00930867">
              <w:rPr>
                <w:rFonts w:ascii="Times New Roman" w:hAnsi="Times New Roman" w:cs="Times New Roman"/>
              </w:rPr>
              <w:t xml:space="preserve"> и черты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</w:rPr>
              <w:t xml:space="preserve">а) три шестых, б) одна треть, в) половина, г) семь десятых, д) одиннадцать сотых, е) три четверти, ж) одиннадцать сорок восьмых. </w:t>
            </w:r>
            <w:r w:rsidR="00332903" w:rsidRPr="00930867">
              <w:rPr>
                <w:rFonts w:ascii="Times New Roman" w:hAnsi="Times New Roman" w:cs="Times New Roman"/>
                <w:lang w:val="ru-RU"/>
              </w:rPr>
              <w:t>(Слайд 14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lang w:val="ru-RU"/>
              </w:rPr>
            </w:pPr>
            <w:r w:rsidRPr="00930867">
              <w:rPr>
                <w:rFonts w:ascii="Times New Roman" w:hAnsi="Times New Roman" w:cs="Times New Roman"/>
              </w:rPr>
              <w:lastRenderedPageBreak/>
              <w:t xml:space="preserve">- </w:t>
            </w:r>
            <w:r w:rsidR="00881600" w:rsidRPr="00930867">
              <w:rPr>
                <w:rFonts w:ascii="Times New Roman" w:hAnsi="Times New Roman" w:cs="Times New Roman"/>
              </w:rPr>
              <w:t>Опять поменяйтесь и</w:t>
            </w:r>
            <w:r w:rsidRPr="00930867">
              <w:rPr>
                <w:rFonts w:ascii="Times New Roman" w:hAnsi="Times New Roman" w:cs="Times New Roman"/>
              </w:rPr>
              <w:t xml:space="preserve"> проверьте друг друга по слайду.</w:t>
            </w:r>
            <w:r w:rsidRPr="00930867">
              <w:rPr>
                <w:rFonts w:ascii="Times New Roman" w:hAnsi="Times New Roman" w:cs="Times New Roman"/>
                <w:bCs/>
              </w:rPr>
              <w:t xml:space="preserve">  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  <w:r w:rsidR="00332903" w:rsidRPr="00930867">
              <w:rPr>
                <w:rFonts w:ascii="Times New Roman" w:hAnsi="Times New Roman" w:cs="Times New Roman"/>
                <w:lang w:val="ru-RU"/>
              </w:rPr>
              <w:t>(Слайд 15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Критерии </w:t>
            </w:r>
            <w:r w:rsidR="00881600" w:rsidRPr="00930867">
              <w:rPr>
                <w:rFonts w:ascii="Times New Roman" w:hAnsi="Times New Roman" w:cs="Times New Roman"/>
              </w:rPr>
              <w:t>оценивания у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  <w:r w:rsidR="00881600" w:rsidRPr="00930867">
              <w:rPr>
                <w:rFonts w:ascii="Times New Roman" w:hAnsi="Times New Roman" w:cs="Times New Roman"/>
              </w:rPr>
              <w:t>вас также</w:t>
            </w:r>
            <w:r w:rsidRPr="00930867">
              <w:rPr>
                <w:rFonts w:ascii="Times New Roman" w:hAnsi="Times New Roman" w:cs="Times New Roman"/>
              </w:rPr>
              <w:t xml:space="preserve"> написаны (выводится на экран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Оценка «5» - за 7 правильно выполненных заданий;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Оценка «4» - за 5-6 правильно выполненных заданий;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  <w:bCs/>
              </w:rPr>
              <w:t>Оценка «3» - за 3-</w:t>
            </w:r>
            <w:r w:rsidR="00881600" w:rsidRPr="00930867">
              <w:rPr>
                <w:rFonts w:ascii="Times New Roman" w:hAnsi="Times New Roman" w:cs="Times New Roman"/>
                <w:bCs/>
              </w:rPr>
              <w:t>4 правильно</w:t>
            </w:r>
            <w:r w:rsidRPr="00930867">
              <w:rPr>
                <w:rFonts w:ascii="Times New Roman" w:hAnsi="Times New Roman" w:cs="Times New Roman"/>
                <w:bCs/>
              </w:rPr>
              <w:t xml:space="preserve"> выполненных задания.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- Поставьте оценку своему товарищу по парте.</w:t>
            </w: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lastRenderedPageBreak/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самостоятельно выполняют действ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Регулятивные:</w:t>
            </w:r>
            <w:r w:rsidRPr="00930867">
              <w:rPr>
                <w:rFonts w:ascii="Times New Roman" w:hAnsi="Times New Roman" w:cs="Times New Roman"/>
              </w:rPr>
              <w:t xml:space="preserve"> проявляют познавательную инициативу, контролируют свои действия;</w:t>
            </w:r>
            <w:r w:rsidR="00881600">
              <w:rPr>
                <w:rFonts w:ascii="Times New Roman" w:hAnsi="Times New Roman" w:cs="Times New Roman"/>
                <w:lang w:val="ru-RU"/>
              </w:rPr>
              <w:t xml:space="preserve"> </w:t>
            </w:r>
            <w:r w:rsidR="00881600" w:rsidRPr="00930867">
              <w:rPr>
                <w:rFonts w:ascii="Times New Roman" w:hAnsi="Times New Roman" w:cs="Times New Roman"/>
              </w:rPr>
              <w:t>оценка, коррекция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использование критериев для обоснования; координация разных позиций с учетом разных мнений;</w:t>
            </w:r>
          </w:p>
        </w:tc>
      </w:tr>
      <w:tr w:rsidR="00843E49" w:rsidRPr="00930867" w:rsidTr="00A808E5">
        <w:trPr>
          <w:gridAfter w:val="2"/>
          <w:wAfter w:w="4102" w:type="dxa"/>
        </w:trPr>
        <w:tc>
          <w:tcPr>
            <w:tcW w:w="2643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8 этап.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Рефлексия учебной деятельности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 xml:space="preserve">Цель: соотнесение цели урока и его результатов, </w:t>
            </w:r>
            <w:r w:rsidR="00881600" w:rsidRPr="00930867">
              <w:rPr>
                <w:rFonts w:ascii="Times New Roman" w:hAnsi="Times New Roman" w:cs="Times New Roman"/>
              </w:rPr>
              <w:t>самооценка учениками</w:t>
            </w:r>
            <w:r w:rsidRPr="00930867">
              <w:rPr>
                <w:rFonts w:ascii="Times New Roman" w:hAnsi="Times New Roman" w:cs="Times New Roman"/>
              </w:rPr>
              <w:t xml:space="preserve"> собственной деятельности</w:t>
            </w: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Times New Roman" w:hAnsi="Times New Roman" w:cs="Times New Roman"/>
              </w:rPr>
              <w:t xml:space="preserve">Обеспечение осознания учащимися своей учебной деятельности на уроке. </w:t>
            </w:r>
            <w:r w:rsidRPr="00930867">
              <w:rPr>
                <w:rFonts w:ascii="Times New Roman" w:hAnsi="Times New Roman" w:cs="Times New Roman"/>
              </w:rPr>
              <w:t xml:space="preserve">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332903" w:rsidRPr="00930867" w:rsidRDefault="00332903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MS Mincho" w:hAnsi="Times New Roman" w:cs="Times New Roman"/>
                <w:color w:val="auto"/>
                <w:lang w:val="ru-RU" w:eastAsia="ja-JP"/>
              </w:rPr>
              <w:t>Учащиеся анализируют свою работу, выражают вслух свои впечатления.</w:t>
            </w:r>
            <w:r w:rsidRPr="00930867">
              <w:rPr>
                <w:rFonts w:ascii="Times New Roman" w:eastAsia="MS Mincho" w:hAnsi="Times New Roman" w:cs="Times New Roman"/>
                <w:iCs/>
                <w:lang w:val="ru-RU" w:eastAsia="ja-JP"/>
              </w:rPr>
              <w:t xml:space="preserve"> сдают карточки самооценивания.</w:t>
            </w:r>
            <w:r w:rsidRPr="00930867">
              <w:rPr>
                <w:rFonts w:ascii="Times New Roman" w:hAnsi="Times New Roman" w:cs="Times New Roman"/>
                <w:iCs/>
              </w:rPr>
              <w:t xml:space="preserve">» 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753" w:type="dxa"/>
          </w:tcPr>
          <w:p w:rsidR="00843E49" w:rsidRPr="00930867" w:rsidRDefault="00843E49" w:rsidP="00930867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Сегодня на уроке мы выполняли разные задания, но везде встречались обыкновенные дроби! Оцените свою деятельность на уроке.</w:t>
            </w:r>
          </w:p>
          <w:p w:rsidR="00843E49" w:rsidRPr="00930867" w:rsidRDefault="00843E49" w:rsidP="00930867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</w:rPr>
              <w:t>Для тех кому эта тема показалась интересной предлагаю найти и презентовать историческую справку об обыкновенных дробях.</w:t>
            </w:r>
          </w:p>
          <w:p w:rsidR="00843E49" w:rsidRPr="00930867" w:rsidRDefault="00843E49" w:rsidP="00930867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  <w:bCs/>
              </w:rPr>
            </w:pPr>
            <w:r w:rsidRPr="00930867">
              <w:rPr>
                <w:rFonts w:ascii="Times New Roman" w:hAnsi="Times New Roman" w:cs="Times New Roman"/>
              </w:rPr>
              <w:t xml:space="preserve">Спасибо за </w:t>
            </w:r>
            <w:r w:rsidR="00881600" w:rsidRPr="00930867">
              <w:rPr>
                <w:rFonts w:ascii="Times New Roman" w:hAnsi="Times New Roman" w:cs="Times New Roman"/>
              </w:rPr>
              <w:t>урок!</w:t>
            </w:r>
            <w:r w:rsidRPr="00930867">
              <w:rPr>
                <w:rFonts w:ascii="Times New Roman" w:hAnsi="Times New Roman" w:cs="Times New Roman"/>
              </w:rPr>
              <w:t xml:space="preserve">  </w:t>
            </w:r>
          </w:p>
          <w:p w:rsidR="00843E49" w:rsidRPr="00930867" w:rsidRDefault="00843E49" w:rsidP="00930867">
            <w:pPr>
              <w:spacing w:before="100" w:beforeAutospacing="1" w:after="100" w:afterAutospacing="1"/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bCs/>
                <w:bdr w:val="none" w:sz="0" w:space="0" w:color="auto" w:frame="1"/>
                <w:shd w:val="clear" w:color="auto" w:fill="FFFFFF"/>
              </w:rPr>
              <w:t> </w:t>
            </w:r>
            <w:r w:rsidRPr="00930867">
              <w:rPr>
                <w:rFonts w:ascii="Times New Roman" w:hAnsi="Times New Roman" w:cs="Times New Roman"/>
                <w:shd w:val="clear" w:color="auto" w:fill="FFFFFF"/>
              </w:rPr>
              <w:t>  </w:t>
            </w:r>
            <w:r w:rsidRPr="00930867">
              <w:rPr>
                <w:rStyle w:val="apple-converted-space"/>
                <w:rFonts w:ascii="Times New Roman" w:hAnsi="Times New Roman" w:cs="Times New Roman"/>
                <w:shd w:val="clear" w:color="auto" w:fill="FFFFFF"/>
              </w:rPr>
              <w:t> </w:t>
            </w: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Личностные:</w:t>
            </w:r>
            <w:r w:rsidRPr="00930867">
              <w:rPr>
                <w:rFonts w:ascii="Times New Roman" w:hAnsi="Times New Roman" w:cs="Times New Roman"/>
              </w:rPr>
              <w:t xml:space="preserve"> проводят самооценку на основе критерия успешности, учатся адекватно принимать причины успеха (неуспеха)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Познавательные:</w:t>
            </w:r>
            <w:r w:rsidRPr="00930867">
              <w:rPr>
                <w:rFonts w:ascii="Times New Roman" w:hAnsi="Times New Roman" w:cs="Times New Roman"/>
              </w:rPr>
              <w:t xml:space="preserve"> проводят рефлексию, способов и условий своих действий</w:t>
            </w:r>
          </w:p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hAnsi="Times New Roman" w:cs="Times New Roman"/>
                <w:u w:val="single"/>
              </w:rPr>
              <w:t>Коммуникативные:</w:t>
            </w:r>
            <w:r w:rsidRPr="00930867">
              <w:rPr>
                <w:rFonts w:ascii="Times New Roman" w:hAnsi="Times New Roman" w:cs="Times New Roman"/>
              </w:rPr>
              <w:t xml:space="preserve"> планируют сотрудничество, используют критерии для обоснования своих суждений</w:t>
            </w:r>
          </w:p>
        </w:tc>
      </w:tr>
      <w:tr w:rsidR="00843E49" w:rsidRPr="00930867" w:rsidTr="00A808E5">
        <w:tc>
          <w:tcPr>
            <w:tcW w:w="2643" w:type="dxa"/>
          </w:tcPr>
          <w:p w:rsidR="00843E49" w:rsidRPr="00930867" w:rsidRDefault="00332903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MS Mincho" w:hAnsi="Times New Roman" w:cs="Times New Roman"/>
                <w:color w:val="auto"/>
                <w:lang w:val="ru-RU" w:eastAsia="ja-JP"/>
              </w:rPr>
              <w:t>Информация о домашнем задании</w:t>
            </w:r>
          </w:p>
        </w:tc>
        <w:tc>
          <w:tcPr>
            <w:tcW w:w="2804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666" w:type="dxa"/>
          </w:tcPr>
          <w:p w:rsidR="00843E49" w:rsidRPr="00930867" w:rsidRDefault="00332903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  <w:r w:rsidRPr="00930867">
              <w:rPr>
                <w:rFonts w:ascii="Times New Roman" w:eastAsia="MS Mincho" w:hAnsi="Times New Roman" w:cs="Times New Roman"/>
                <w:color w:val="auto"/>
                <w:lang w:val="ru-RU" w:eastAsia="ja-JP"/>
              </w:rPr>
              <w:t xml:space="preserve">Записывают домашнее </w:t>
            </w:r>
            <w:r w:rsidR="00881600" w:rsidRPr="00930867">
              <w:rPr>
                <w:rFonts w:ascii="Times New Roman" w:eastAsia="MS Mincho" w:hAnsi="Times New Roman" w:cs="Times New Roman"/>
                <w:color w:val="auto"/>
                <w:lang w:val="ru-RU" w:eastAsia="ja-JP"/>
              </w:rPr>
              <w:t>задание в</w:t>
            </w:r>
            <w:r w:rsidRPr="00930867">
              <w:rPr>
                <w:rFonts w:ascii="Times New Roman" w:eastAsia="MS Mincho" w:hAnsi="Times New Roman" w:cs="Times New Roman"/>
                <w:color w:val="auto"/>
                <w:lang w:val="ru-RU" w:eastAsia="ja-JP"/>
              </w:rPr>
              <w:t xml:space="preserve"> дневниках.</w:t>
            </w:r>
          </w:p>
        </w:tc>
        <w:tc>
          <w:tcPr>
            <w:tcW w:w="4753" w:type="dxa"/>
          </w:tcPr>
          <w:p w:rsidR="00843E49" w:rsidRPr="00930867" w:rsidRDefault="00332903" w:rsidP="00930867">
            <w:pPr>
              <w:ind w:firstLine="567"/>
              <w:jc w:val="both"/>
              <w:rPr>
                <w:rFonts w:ascii="Times New Roman" w:hAnsi="Times New Roman" w:cs="Times New Roman"/>
                <w:color w:val="FF0000"/>
                <w:lang w:val="ru-RU"/>
              </w:rPr>
            </w:pPr>
            <w:r w:rsidRPr="00930867">
              <w:rPr>
                <w:rFonts w:ascii="Times New Roman" w:hAnsi="Times New Roman" w:cs="Times New Roman"/>
                <w:color w:val="000000" w:themeColor="text1"/>
                <w:lang w:val="ru-RU"/>
              </w:rPr>
              <w:t>П.23 № 76,77,83</w:t>
            </w:r>
          </w:p>
        </w:tc>
        <w:tc>
          <w:tcPr>
            <w:tcW w:w="3260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51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051" w:type="dxa"/>
          </w:tcPr>
          <w:p w:rsidR="00843E49" w:rsidRPr="00930867" w:rsidRDefault="00843E49" w:rsidP="00930867">
            <w:pPr>
              <w:ind w:firstLine="567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843E49" w:rsidRPr="00930867" w:rsidRDefault="00843E49" w:rsidP="00930867">
      <w:pPr>
        <w:ind w:firstLine="567"/>
        <w:jc w:val="both"/>
        <w:rPr>
          <w:rFonts w:ascii="Times New Roman" w:hAnsi="Times New Roman" w:cs="Times New Roman"/>
        </w:rPr>
      </w:pPr>
    </w:p>
    <w:sectPr w:rsidR="00843E49" w:rsidRPr="00930867" w:rsidSect="00930867">
      <w:footerReference w:type="default" r:id="rId13"/>
      <w:pgSz w:w="16838" w:h="11906" w:orient="landscape"/>
      <w:pgMar w:top="851" w:right="567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A0851" w:rsidRDefault="00CA0851" w:rsidP="00CA0851">
      <w:r>
        <w:separator/>
      </w:r>
    </w:p>
  </w:endnote>
  <w:endnote w:type="continuationSeparator" w:id="0">
    <w:p w:rsidR="00CA0851" w:rsidRDefault="00CA0851" w:rsidP="00CA08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70397878"/>
      <w:docPartObj>
        <w:docPartGallery w:val="Page Numbers (Bottom of Page)"/>
        <w:docPartUnique/>
      </w:docPartObj>
    </w:sdtPr>
    <w:sdtContent>
      <w:p w:rsidR="00CA0851" w:rsidRDefault="00CA0851">
        <w:pPr>
          <w:pStyle w:val="ab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CA0851">
          <w:rPr>
            <w:noProof/>
            <w:lang w:val="ru-RU"/>
          </w:rPr>
          <w:t>9</w:t>
        </w:r>
        <w:r>
          <w:fldChar w:fldCharType="end"/>
        </w:r>
      </w:p>
    </w:sdtContent>
  </w:sdt>
  <w:p w:rsidR="00CA0851" w:rsidRDefault="00CA0851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A0851" w:rsidRDefault="00CA0851" w:rsidP="00CA0851">
      <w:r>
        <w:separator/>
      </w:r>
    </w:p>
  </w:footnote>
  <w:footnote w:type="continuationSeparator" w:id="0">
    <w:p w:rsidR="00CA0851" w:rsidRDefault="00CA0851" w:rsidP="00CA085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01F7F"/>
    <w:multiLevelType w:val="multilevel"/>
    <w:tmpl w:val="0F4056E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3E49"/>
    <w:rsid w:val="0008023D"/>
    <w:rsid w:val="00147742"/>
    <w:rsid w:val="002B4F1F"/>
    <w:rsid w:val="00332903"/>
    <w:rsid w:val="0082752E"/>
    <w:rsid w:val="00843E49"/>
    <w:rsid w:val="00881600"/>
    <w:rsid w:val="008956F1"/>
    <w:rsid w:val="008E4774"/>
    <w:rsid w:val="00930867"/>
    <w:rsid w:val="00A738C3"/>
    <w:rsid w:val="00A808E5"/>
    <w:rsid w:val="00BE4C98"/>
    <w:rsid w:val="00C21708"/>
    <w:rsid w:val="00CA0851"/>
    <w:rsid w:val="00E12621"/>
    <w:rsid w:val="00ED2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5:chartTrackingRefBased/>
  <w15:docId w15:val="{BEA77EF2-F9ED-440F-B3A3-2F9BC18AC5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843E49"/>
    <w:pPr>
      <w:spacing w:after="0" w:line="240" w:lineRule="auto"/>
    </w:pPr>
    <w:rPr>
      <w:rFonts w:ascii="Arial Unicode MS" w:eastAsia="Arial Unicode MS" w:hAnsi="Arial Unicode MS" w:cs="Arial Unicode MS"/>
      <w:color w:val="000000"/>
      <w:sz w:val="24"/>
      <w:szCs w:val="24"/>
      <w:lang w:val="ru" w:eastAsia="ru-RU"/>
    </w:rPr>
  </w:style>
  <w:style w:type="paragraph" w:styleId="1">
    <w:name w:val="heading 1"/>
    <w:basedOn w:val="a"/>
    <w:next w:val="a"/>
    <w:link w:val="10"/>
    <w:uiPriority w:val="9"/>
    <w:qFormat/>
    <w:rsid w:val="00A808E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843E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843E49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lang w:val="ru-RU"/>
    </w:rPr>
  </w:style>
  <w:style w:type="character" w:styleId="a5">
    <w:name w:val="Hyperlink"/>
    <w:basedOn w:val="a0"/>
    <w:uiPriority w:val="99"/>
    <w:unhideWhenUsed/>
    <w:rsid w:val="00843E49"/>
    <w:rPr>
      <w:color w:val="0000FF"/>
      <w:u w:val="single"/>
    </w:rPr>
  </w:style>
  <w:style w:type="paragraph" w:styleId="a6">
    <w:name w:val="No Spacing"/>
    <w:uiPriority w:val="1"/>
    <w:qFormat/>
    <w:rsid w:val="00843E49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pple-converted-space">
    <w:name w:val="apple-converted-space"/>
    <w:basedOn w:val="a0"/>
    <w:rsid w:val="00843E49"/>
  </w:style>
  <w:style w:type="paragraph" w:styleId="a7">
    <w:name w:val="Balloon Text"/>
    <w:basedOn w:val="a"/>
    <w:link w:val="a8"/>
    <w:uiPriority w:val="99"/>
    <w:semiHidden/>
    <w:unhideWhenUsed/>
    <w:rsid w:val="00A808E5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A808E5"/>
    <w:rPr>
      <w:rFonts w:ascii="Segoe UI" w:eastAsia="Arial Unicode MS" w:hAnsi="Segoe UI" w:cs="Segoe UI"/>
      <w:color w:val="000000"/>
      <w:sz w:val="18"/>
      <w:szCs w:val="18"/>
      <w:lang w:val="ru" w:eastAsia="ru-RU"/>
    </w:rPr>
  </w:style>
  <w:style w:type="character" w:customStyle="1" w:styleId="10">
    <w:name w:val="Заголовок 1 Знак"/>
    <w:basedOn w:val="a0"/>
    <w:link w:val="1"/>
    <w:uiPriority w:val="9"/>
    <w:rsid w:val="00A808E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" w:eastAsia="ru-RU"/>
    </w:rPr>
  </w:style>
  <w:style w:type="paragraph" w:styleId="a9">
    <w:name w:val="header"/>
    <w:basedOn w:val="a"/>
    <w:link w:val="aa"/>
    <w:uiPriority w:val="99"/>
    <w:unhideWhenUsed/>
    <w:rsid w:val="00CA0851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CA0851"/>
    <w:rPr>
      <w:rFonts w:ascii="Arial Unicode MS" w:eastAsia="Arial Unicode MS" w:hAnsi="Arial Unicode MS" w:cs="Arial Unicode MS"/>
      <w:color w:val="000000"/>
      <w:sz w:val="24"/>
      <w:szCs w:val="24"/>
      <w:lang w:val="ru" w:eastAsia="ru-RU"/>
    </w:rPr>
  </w:style>
  <w:style w:type="paragraph" w:styleId="ab">
    <w:name w:val="footer"/>
    <w:basedOn w:val="a"/>
    <w:link w:val="ac"/>
    <w:uiPriority w:val="99"/>
    <w:unhideWhenUsed/>
    <w:rsid w:val="00CA0851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CA0851"/>
    <w:rPr>
      <w:rFonts w:ascii="Arial Unicode MS" w:eastAsia="Arial Unicode MS" w:hAnsi="Arial Unicode MS" w:cs="Arial Unicode MS"/>
      <w:color w:val="000000"/>
      <w:sz w:val="24"/>
      <w:szCs w:val="24"/>
      <w:lang w:val="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8933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45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76</TotalTime>
  <Pages>9</Pages>
  <Words>2427</Words>
  <Characters>13840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cp:lastPrinted>2021-12-27T12:52:00Z</cp:lastPrinted>
  <dcterms:created xsi:type="dcterms:W3CDTF">2022-01-03T05:54:00Z</dcterms:created>
  <dcterms:modified xsi:type="dcterms:W3CDTF">2022-01-09T10:56:00Z</dcterms:modified>
</cp:coreProperties>
</file>